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0DD3" w:rsidRPr="00E649DD" w:rsidRDefault="006B0DD3" w:rsidP="007F4E46">
      <w:pPr>
        <w:widowControl w:val="0"/>
        <w:spacing w:line="360" w:lineRule="auto"/>
        <w:jc w:val="center"/>
        <w:rPr>
          <w:b/>
          <w:spacing w:val="-20"/>
          <w:sz w:val="28"/>
          <w:szCs w:val="28"/>
        </w:rPr>
      </w:pPr>
      <w:r w:rsidRPr="00E649DD">
        <w:rPr>
          <w:b/>
          <w:spacing w:val="-20"/>
          <w:sz w:val="28"/>
          <w:szCs w:val="28"/>
        </w:rPr>
        <w:t>МИНИСТЕРСТВО ЗДРАВООХРАНЕНИЯ РОССИЙСКОЙ ФЕДЕРАЦИИ</w:t>
      </w:r>
    </w:p>
    <w:p w:rsidR="006B0DD3" w:rsidRPr="00E649DD" w:rsidRDefault="006B0DD3" w:rsidP="00CE7CB1">
      <w:pPr>
        <w:widowControl w:val="0"/>
        <w:spacing w:line="360" w:lineRule="auto"/>
        <w:jc w:val="center"/>
        <w:rPr>
          <w:sz w:val="28"/>
          <w:szCs w:val="28"/>
        </w:rPr>
      </w:pPr>
    </w:p>
    <w:p w:rsidR="006B0DD3" w:rsidRPr="00E649DD" w:rsidRDefault="006B0DD3" w:rsidP="00CE7CB1">
      <w:pPr>
        <w:widowControl w:val="0"/>
        <w:spacing w:line="360" w:lineRule="auto"/>
        <w:jc w:val="center"/>
        <w:rPr>
          <w:sz w:val="28"/>
          <w:szCs w:val="28"/>
        </w:rPr>
      </w:pPr>
    </w:p>
    <w:p w:rsidR="00CE7CB1" w:rsidRPr="00E649DD" w:rsidRDefault="00CE7CB1" w:rsidP="00CE7CB1">
      <w:pPr>
        <w:widowControl w:val="0"/>
        <w:spacing w:line="360" w:lineRule="auto"/>
        <w:jc w:val="center"/>
        <w:rPr>
          <w:spacing w:val="-20"/>
          <w:sz w:val="28"/>
          <w:szCs w:val="28"/>
        </w:rPr>
      </w:pPr>
    </w:p>
    <w:p w:rsidR="006B0DD3" w:rsidRPr="00E649DD" w:rsidRDefault="006B0DD3" w:rsidP="007F4E46">
      <w:pPr>
        <w:widowControl w:val="0"/>
        <w:spacing w:line="360" w:lineRule="auto"/>
        <w:jc w:val="center"/>
        <w:rPr>
          <w:b/>
          <w:sz w:val="32"/>
          <w:szCs w:val="32"/>
        </w:rPr>
      </w:pPr>
      <w:r w:rsidRPr="00E649DD">
        <w:rPr>
          <w:b/>
          <w:sz w:val="32"/>
          <w:szCs w:val="32"/>
        </w:rPr>
        <w:t>ОБЩАЯ ФАРМАКОПЕЙНАЯ СТАТЬЯ</w:t>
      </w:r>
    </w:p>
    <w:p w:rsidR="0054066C" w:rsidRPr="00E649DD" w:rsidRDefault="0054066C" w:rsidP="00E1037F">
      <w:pPr>
        <w:widowControl w:val="0"/>
        <w:pBdr>
          <w:top w:val="single" w:sz="4" w:space="1" w:color="auto"/>
          <w:bottom w:val="single" w:sz="4" w:space="1" w:color="auto"/>
        </w:pBdr>
        <w:tabs>
          <w:tab w:val="left" w:pos="4820"/>
        </w:tabs>
        <w:spacing w:line="360" w:lineRule="auto"/>
        <w:rPr>
          <w:b/>
          <w:sz w:val="28"/>
          <w:szCs w:val="28"/>
        </w:rPr>
      </w:pPr>
      <w:r w:rsidRPr="00E649DD">
        <w:rPr>
          <w:b/>
          <w:sz w:val="28"/>
          <w:szCs w:val="28"/>
        </w:rPr>
        <w:t>Сроки годности</w:t>
      </w:r>
      <w:r w:rsidR="001C682E" w:rsidRPr="00E649DD">
        <w:rPr>
          <w:b/>
          <w:sz w:val="28"/>
          <w:szCs w:val="28"/>
        </w:rPr>
        <w:t xml:space="preserve"> </w:t>
      </w:r>
      <w:proofErr w:type="gramStart"/>
      <w:r w:rsidR="001C682E" w:rsidRPr="00E649DD">
        <w:rPr>
          <w:b/>
          <w:sz w:val="28"/>
          <w:szCs w:val="28"/>
        </w:rPr>
        <w:t>лекарственных</w:t>
      </w:r>
      <w:proofErr w:type="gramEnd"/>
      <w:r w:rsidR="001C682E" w:rsidRPr="00E649DD">
        <w:rPr>
          <w:b/>
          <w:sz w:val="28"/>
          <w:szCs w:val="28"/>
        </w:rPr>
        <w:tab/>
      </w:r>
      <w:r w:rsidR="00DF69FE" w:rsidRPr="00E649DD">
        <w:rPr>
          <w:b/>
          <w:sz w:val="28"/>
          <w:szCs w:val="28"/>
        </w:rPr>
        <w:t>ОФС.1.1.0009.15</w:t>
      </w:r>
    </w:p>
    <w:p w:rsidR="00080279" w:rsidRPr="00E649DD" w:rsidRDefault="0054066C" w:rsidP="00E1037F">
      <w:pPr>
        <w:widowControl w:val="0"/>
        <w:pBdr>
          <w:top w:val="single" w:sz="4" w:space="1" w:color="auto"/>
          <w:bottom w:val="single" w:sz="4" w:space="1" w:color="auto"/>
        </w:pBdr>
        <w:tabs>
          <w:tab w:val="left" w:pos="4820"/>
        </w:tabs>
        <w:spacing w:line="360" w:lineRule="auto"/>
        <w:rPr>
          <w:b/>
          <w:sz w:val="28"/>
          <w:szCs w:val="28"/>
        </w:rPr>
      </w:pPr>
      <w:r w:rsidRPr="00E649DD">
        <w:rPr>
          <w:b/>
          <w:sz w:val="28"/>
          <w:szCs w:val="28"/>
        </w:rPr>
        <w:t>средств</w:t>
      </w:r>
      <w:proofErr w:type="gramStart"/>
      <w:r w:rsidR="001C682E" w:rsidRPr="00E649DD">
        <w:rPr>
          <w:b/>
          <w:sz w:val="28"/>
          <w:szCs w:val="28"/>
        </w:rPr>
        <w:tab/>
      </w:r>
      <w:r w:rsidR="00EA7CCE" w:rsidRPr="00E649DD">
        <w:rPr>
          <w:b/>
          <w:sz w:val="28"/>
          <w:szCs w:val="28"/>
        </w:rPr>
        <w:t>В</w:t>
      </w:r>
      <w:proofErr w:type="gramEnd"/>
      <w:r w:rsidRPr="00E649DD">
        <w:rPr>
          <w:b/>
          <w:sz w:val="28"/>
          <w:szCs w:val="28"/>
        </w:rPr>
        <w:t xml:space="preserve">замен </w:t>
      </w:r>
      <w:r w:rsidR="001C682E" w:rsidRPr="00E649DD">
        <w:rPr>
          <w:b/>
          <w:sz w:val="28"/>
          <w:szCs w:val="28"/>
        </w:rPr>
        <w:t xml:space="preserve">ОФС 42-0075-07 </w:t>
      </w:r>
      <w:r w:rsidR="00EA7CCE" w:rsidRPr="00E649DD">
        <w:rPr>
          <w:b/>
          <w:sz w:val="28"/>
          <w:szCs w:val="28"/>
        </w:rPr>
        <w:t>ГФ Х</w:t>
      </w:r>
      <w:r w:rsidR="00EA7CCE" w:rsidRPr="00E649DD">
        <w:rPr>
          <w:b/>
          <w:sz w:val="28"/>
          <w:szCs w:val="28"/>
          <w:lang w:val="en-US"/>
        </w:rPr>
        <w:t>II</w:t>
      </w:r>
      <w:r w:rsidR="001C682E" w:rsidRPr="00E649DD">
        <w:rPr>
          <w:b/>
          <w:sz w:val="28"/>
          <w:szCs w:val="28"/>
        </w:rPr>
        <w:t>, ч.1</w:t>
      </w:r>
    </w:p>
    <w:p w:rsidR="00080279" w:rsidRPr="00E649DD" w:rsidRDefault="00080279" w:rsidP="007F4E46">
      <w:pPr>
        <w:widowControl w:val="0"/>
        <w:rPr>
          <w:sz w:val="28"/>
          <w:szCs w:val="28"/>
        </w:rPr>
      </w:pPr>
    </w:p>
    <w:p w:rsidR="00836728" w:rsidRPr="00E649DD" w:rsidRDefault="00836728" w:rsidP="004F5E50">
      <w:pPr>
        <w:widowControl w:val="0"/>
        <w:spacing w:line="360" w:lineRule="auto"/>
        <w:ind w:firstLine="708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Требования данной статьи распространяются на методы определения стабильности лекарственных сре</w:t>
      </w:r>
      <w:proofErr w:type="gramStart"/>
      <w:r w:rsidRPr="00E649DD">
        <w:rPr>
          <w:sz w:val="28"/>
          <w:szCs w:val="28"/>
        </w:rPr>
        <w:t>дств</w:t>
      </w:r>
      <w:r w:rsidR="00F007F7" w:rsidRPr="00E649DD">
        <w:rPr>
          <w:sz w:val="28"/>
          <w:szCs w:val="28"/>
        </w:rPr>
        <w:t xml:space="preserve"> пр</w:t>
      </w:r>
      <w:proofErr w:type="gramEnd"/>
      <w:r w:rsidR="00F007F7" w:rsidRPr="00E649DD">
        <w:rPr>
          <w:sz w:val="28"/>
          <w:szCs w:val="28"/>
        </w:rPr>
        <w:t>омышленного производства</w:t>
      </w:r>
      <w:r w:rsidRPr="00E649DD">
        <w:rPr>
          <w:sz w:val="28"/>
          <w:szCs w:val="28"/>
        </w:rPr>
        <w:t xml:space="preserve">, которые лежат в основе установления их сроков годности. 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spacing w:val="-2"/>
          <w:sz w:val="28"/>
          <w:szCs w:val="28"/>
        </w:rPr>
      </w:pPr>
      <w:r w:rsidRPr="00E649DD">
        <w:rPr>
          <w:b/>
          <w:spacing w:val="-2"/>
          <w:sz w:val="28"/>
          <w:szCs w:val="28"/>
        </w:rPr>
        <w:t>Основные термины и определения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pacing w:val="-2"/>
          <w:sz w:val="28"/>
          <w:szCs w:val="28"/>
        </w:rPr>
      </w:pPr>
      <w:r w:rsidRPr="00E649DD">
        <w:rPr>
          <w:i/>
          <w:spacing w:val="-2"/>
          <w:sz w:val="28"/>
          <w:szCs w:val="28"/>
        </w:rPr>
        <w:t>Срок годности</w:t>
      </w:r>
      <w:r w:rsidRPr="00E649DD">
        <w:rPr>
          <w:spacing w:val="-2"/>
          <w:sz w:val="28"/>
          <w:szCs w:val="28"/>
        </w:rPr>
        <w:t xml:space="preserve"> – период времени, в течение которого </w:t>
      </w:r>
      <w:r w:rsidR="007648C1" w:rsidRPr="00E649DD">
        <w:rPr>
          <w:spacing w:val="-2"/>
          <w:sz w:val="28"/>
          <w:szCs w:val="28"/>
        </w:rPr>
        <w:t>лекарственное средство</w:t>
      </w:r>
      <w:r w:rsidRPr="00E649DD">
        <w:rPr>
          <w:spacing w:val="-2"/>
          <w:sz w:val="28"/>
          <w:szCs w:val="28"/>
        </w:rPr>
        <w:t xml:space="preserve"> полностью отвечает всем требованиям нормативной документации, в соответствии с которой оно </w:t>
      </w:r>
      <w:r w:rsidR="004F5E50" w:rsidRPr="00E649DD">
        <w:rPr>
          <w:spacing w:val="-2"/>
          <w:sz w:val="28"/>
          <w:szCs w:val="28"/>
        </w:rPr>
        <w:t>было произведено</w:t>
      </w:r>
      <w:r w:rsidRPr="00E649DD">
        <w:rPr>
          <w:spacing w:val="-2"/>
          <w:sz w:val="28"/>
          <w:szCs w:val="28"/>
        </w:rPr>
        <w:t xml:space="preserve"> и хранилось.</w:t>
      </w:r>
    </w:p>
    <w:p w:rsidR="007648C1" w:rsidRPr="00E649DD" w:rsidRDefault="007648C1" w:rsidP="007648C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i/>
          <w:sz w:val="28"/>
          <w:szCs w:val="28"/>
        </w:rPr>
        <w:t>Стабильность -</w:t>
      </w:r>
      <w:r w:rsidRPr="00E649DD">
        <w:rPr>
          <w:sz w:val="28"/>
          <w:szCs w:val="28"/>
        </w:rPr>
        <w:t xml:space="preserve"> способность лекарственного средства сохранять химические, ф</w:t>
      </w:r>
      <w:r w:rsidR="004F5E50" w:rsidRPr="00E649DD">
        <w:rPr>
          <w:sz w:val="28"/>
          <w:szCs w:val="28"/>
        </w:rPr>
        <w:t xml:space="preserve">изические, микробиологические, </w:t>
      </w:r>
      <w:r w:rsidRPr="00E649DD">
        <w:rPr>
          <w:sz w:val="28"/>
          <w:szCs w:val="28"/>
        </w:rPr>
        <w:t xml:space="preserve">биофармацевтические </w:t>
      </w:r>
      <w:r w:rsidR="004F5E50" w:rsidRPr="00E649DD">
        <w:rPr>
          <w:sz w:val="28"/>
          <w:szCs w:val="28"/>
        </w:rPr>
        <w:t xml:space="preserve">и фармакологические </w:t>
      </w:r>
      <w:r w:rsidRPr="00E649DD">
        <w:rPr>
          <w:sz w:val="28"/>
          <w:szCs w:val="28"/>
        </w:rPr>
        <w:t>свойства в определенных границах на протяжении срока годности.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pacing w:val="-2"/>
          <w:sz w:val="28"/>
          <w:szCs w:val="28"/>
        </w:rPr>
      </w:pPr>
      <w:r w:rsidRPr="00E649DD">
        <w:rPr>
          <w:i/>
          <w:spacing w:val="-2"/>
          <w:sz w:val="28"/>
          <w:szCs w:val="28"/>
        </w:rPr>
        <w:t>Долгосрочные испытания стабильности</w:t>
      </w:r>
      <w:r w:rsidRPr="00E649DD">
        <w:rPr>
          <w:spacing w:val="-2"/>
          <w:sz w:val="28"/>
          <w:szCs w:val="28"/>
        </w:rPr>
        <w:t xml:space="preserve"> – испытания, проводимые в соответствии с заявленными в нормативной документации условиями хранения </w:t>
      </w:r>
      <w:r w:rsidR="007648C1" w:rsidRPr="00E649DD">
        <w:rPr>
          <w:spacing w:val="-2"/>
          <w:sz w:val="28"/>
          <w:szCs w:val="28"/>
        </w:rPr>
        <w:t>лекарственного средства</w:t>
      </w:r>
      <w:r w:rsidRPr="00E649DD">
        <w:rPr>
          <w:spacing w:val="-2"/>
          <w:sz w:val="28"/>
          <w:szCs w:val="28"/>
        </w:rPr>
        <w:t xml:space="preserve"> с целью установления или подтверждения срока годности.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pacing w:val="-2"/>
          <w:sz w:val="28"/>
          <w:szCs w:val="28"/>
        </w:rPr>
      </w:pPr>
      <w:r w:rsidRPr="00E649DD">
        <w:rPr>
          <w:i/>
          <w:spacing w:val="-2"/>
          <w:sz w:val="28"/>
          <w:szCs w:val="28"/>
        </w:rPr>
        <w:t>Испытания стабильности методом «ускоренного старения»</w:t>
      </w:r>
      <w:r w:rsidRPr="00E649DD">
        <w:rPr>
          <w:spacing w:val="-2"/>
          <w:sz w:val="28"/>
          <w:szCs w:val="28"/>
        </w:rPr>
        <w:t xml:space="preserve"> – испытания, проводимые при повышенной температуре с целью установления или подтверждения срока годности </w:t>
      </w:r>
      <w:r w:rsidR="007648C1" w:rsidRPr="00E649DD">
        <w:rPr>
          <w:spacing w:val="-2"/>
          <w:sz w:val="28"/>
          <w:szCs w:val="28"/>
        </w:rPr>
        <w:t>лекарственного средства</w:t>
      </w:r>
      <w:r w:rsidRPr="00E649DD">
        <w:rPr>
          <w:spacing w:val="-2"/>
          <w:sz w:val="28"/>
          <w:szCs w:val="28"/>
        </w:rPr>
        <w:t xml:space="preserve">. 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pacing w:val="-2"/>
          <w:sz w:val="28"/>
          <w:szCs w:val="28"/>
        </w:rPr>
      </w:pPr>
      <w:proofErr w:type="spellStart"/>
      <w:proofErr w:type="gramStart"/>
      <w:r w:rsidRPr="00E649DD">
        <w:rPr>
          <w:i/>
          <w:spacing w:val="-2"/>
          <w:sz w:val="28"/>
          <w:szCs w:val="28"/>
        </w:rPr>
        <w:t>Стресс-исследования</w:t>
      </w:r>
      <w:proofErr w:type="spellEnd"/>
      <w:proofErr w:type="gramEnd"/>
      <w:r w:rsidRPr="00E649DD">
        <w:rPr>
          <w:spacing w:val="-2"/>
          <w:sz w:val="28"/>
          <w:szCs w:val="28"/>
        </w:rPr>
        <w:t xml:space="preserve"> – испытания стабильности в </w:t>
      </w:r>
      <w:proofErr w:type="spellStart"/>
      <w:r w:rsidRPr="00E649DD">
        <w:rPr>
          <w:spacing w:val="-2"/>
          <w:sz w:val="28"/>
          <w:szCs w:val="28"/>
        </w:rPr>
        <w:t>стресс-условиях</w:t>
      </w:r>
      <w:proofErr w:type="spellEnd"/>
      <w:r w:rsidRPr="00E649DD">
        <w:rPr>
          <w:spacing w:val="-2"/>
          <w:sz w:val="28"/>
          <w:szCs w:val="28"/>
        </w:rPr>
        <w:t xml:space="preserve">, проводимые с целью исследования вынужденного процесса разложения (установления продуктов и механизмов разложения) </w:t>
      </w:r>
      <w:r w:rsidR="007648C1" w:rsidRPr="00E649DD">
        <w:rPr>
          <w:spacing w:val="-2"/>
          <w:sz w:val="28"/>
          <w:szCs w:val="28"/>
        </w:rPr>
        <w:t>лекарственного средства</w:t>
      </w:r>
      <w:r w:rsidRPr="00E649DD">
        <w:rPr>
          <w:spacing w:val="-2"/>
          <w:sz w:val="28"/>
          <w:szCs w:val="28"/>
        </w:rPr>
        <w:t>.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i/>
          <w:sz w:val="28"/>
          <w:szCs w:val="28"/>
        </w:rPr>
        <w:t>Матричный метод исследования стабильности (</w:t>
      </w:r>
      <w:proofErr w:type="spellStart"/>
      <w:r w:rsidRPr="00E649DD">
        <w:rPr>
          <w:i/>
          <w:sz w:val="28"/>
          <w:szCs w:val="28"/>
          <w:lang w:val="en-US"/>
        </w:rPr>
        <w:t>matrixing</w:t>
      </w:r>
      <w:proofErr w:type="spellEnd"/>
      <w:r w:rsidRPr="00E649DD">
        <w:rPr>
          <w:i/>
          <w:sz w:val="28"/>
          <w:szCs w:val="28"/>
        </w:rPr>
        <w:t xml:space="preserve">) </w:t>
      </w:r>
      <w:r w:rsidRPr="00E649DD">
        <w:rPr>
          <w:sz w:val="28"/>
          <w:szCs w:val="28"/>
        </w:rPr>
        <w:t xml:space="preserve">– метод </w:t>
      </w:r>
      <w:r w:rsidRPr="00E649DD">
        <w:rPr>
          <w:sz w:val="28"/>
          <w:szCs w:val="28"/>
        </w:rPr>
        <w:lastRenderedPageBreak/>
        <w:t>исследования, при котором в определенный момент времени исследуется лишь подгруппа из общего числа образцов всех комбинаций факторов, подлежащих изучению.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i/>
          <w:sz w:val="28"/>
          <w:szCs w:val="28"/>
        </w:rPr>
        <w:t>Метод крайних вариантов (</w:t>
      </w:r>
      <w:r w:rsidRPr="00E649DD">
        <w:rPr>
          <w:i/>
          <w:sz w:val="28"/>
          <w:szCs w:val="28"/>
          <w:lang w:val="en-US"/>
        </w:rPr>
        <w:t>bracketing</w:t>
      </w:r>
      <w:r w:rsidRPr="00E649DD">
        <w:rPr>
          <w:i/>
          <w:sz w:val="28"/>
          <w:szCs w:val="28"/>
        </w:rPr>
        <w:t xml:space="preserve">) </w:t>
      </w:r>
      <w:r w:rsidRPr="00E649DD">
        <w:rPr>
          <w:sz w:val="28"/>
          <w:szCs w:val="28"/>
        </w:rPr>
        <w:t>– метод изучения стабильности, при котором во всех временных точках по полному протоколу тестируют только образцы с крайними вариантами факторов.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i/>
          <w:sz w:val="28"/>
          <w:szCs w:val="28"/>
        </w:rPr>
        <w:t>Экстраполяция −</w:t>
      </w:r>
      <w:r w:rsidRPr="00E649DD">
        <w:rPr>
          <w:sz w:val="28"/>
          <w:szCs w:val="28"/>
        </w:rPr>
        <w:t xml:space="preserve"> способ получения информации о будущих данных на основании имеющихся.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i/>
          <w:sz w:val="28"/>
          <w:szCs w:val="28"/>
        </w:rPr>
        <w:t xml:space="preserve">Дата </w:t>
      </w:r>
      <w:r w:rsidR="00836728" w:rsidRPr="00E649DD">
        <w:rPr>
          <w:i/>
          <w:sz w:val="28"/>
          <w:szCs w:val="28"/>
        </w:rPr>
        <w:t>производства</w:t>
      </w:r>
      <w:r w:rsidRPr="00E649DD">
        <w:rPr>
          <w:i/>
          <w:sz w:val="28"/>
          <w:szCs w:val="28"/>
        </w:rPr>
        <w:t xml:space="preserve"> </w:t>
      </w:r>
      <w:r w:rsidR="005F2149" w:rsidRPr="00E649DD">
        <w:rPr>
          <w:i/>
          <w:sz w:val="28"/>
          <w:szCs w:val="28"/>
        </w:rPr>
        <w:t xml:space="preserve">лекарственных препаратов </w:t>
      </w:r>
      <w:r w:rsidRPr="00E649DD">
        <w:rPr>
          <w:sz w:val="28"/>
          <w:szCs w:val="28"/>
        </w:rPr>
        <w:t xml:space="preserve">– дата </w:t>
      </w:r>
      <w:r w:rsidR="00FA1A3C" w:rsidRPr="00E649DD">
        <w:rPr>
          <w:sz w:val="28"/>
          <w:szCs w:val="28"/>
        </w:rPr>
        <w:t xml:space="preserve">выполнения первой производственной операции, связанной со смешиванием фармацевтической субстанции с другими компонентами. </w:t>
      </w:r>
      <w:r w:rsidR="00B55C20" w:rsidRPr="00E649DD">
        <w:rPr>
          <w:sz w:val="28"/>
          <w:szCs w:val="28"/>
        </w:rPr>
        <w:t xml:space="preserve">Для </w:t>
      </w:r>
      <w:r w:rsidR="005F2149" w:rsidRPr="00E649DD">
        <w:rPr>
          <w:sz w:val="28"/>
          <w:szCs w:val="28"/>
        </w:rPr>
        <w:t>фармацевтических с</w:t>
      </w:r>
      <w:r w:rsidR="00B55C20" w:rsidRPr="00E649DD">
        <w:rPr>
          <w:sz w:val="28"/>
          <w:szCs w:val="28"/>
        </w:rPr>
        <w:t>убстанци</w:t>
      </w:r>
      <w:r w:rsidR="005F2149" w:rsidRPr="00E649DD">
        <w:rPr>
          <w:sz w:val="28"/>
          <w:szCs w:val="28"/>
        </w:rPr>
        <w:t xml:space="preserve">й </w:t>
      </w:r>
      <w:r w:rsidR="00B55C20" w:rsidRPr="00E649DD">
        <w:rPr>
          <w:sz w:val="28"/>
          <w:szCs w:val="28"/>
        </w:rPr>
        <w:t xml:space="preserve"> датой </w:t>
      </w:r>
      <w:r w:rsidR="00F56B40" w:rsidRPr="00E649DD">
        <w:rPr>
          <w:sz w:val="28"/>
          <w:szCs w:val="28"/>
        </w:rPr>
        <w:t>производства</w:t>
      </w:r>
      <w:r w:rsidR="00B55C20" w:rsidRPr="00E649DD">
        <w:rPr>
          <w:sz w:val="28"/>
          <w:szCs w:val="28"/>
        </w:rPr>
        <w:t xml:space="preserve"> считается начальная дата операции по </w:t>
      </w:r>
      <w:r w:rsidR="005F2149" w:rsidRPr="00E649DD">
        <w:rPr>
          <w:sz w:val="28"/>
          <w:szCs w:val="28"/>
        </w:rPr>
        <w:t xml:space="preserve">фасовке и  </w:t>
      </w:r>
      <w:r w:rsidR="00F56B40" w:rsidRPr="00E649DD">
        <w:rPr>
          <w:sz w:val="28"/>
          <w:szCs w:val="28"/>
        </w:rPr>
        <w:t>упаковк</w:t>
      </w:r>
      <w:r w:rsidR="005F2149" w:rsidRPr="00E649DD">
        <w:rPr>
          <w:sz w:val="28"/>
          <w:szCs w:val="28"/>
        </w:rPr>
        <w:t>е</w:t>
      </w:r>
      <w:r w:rsidR="00B55C20" w:rsidRPr="00E649DD">
        <w:rPr>
          <w:sz w:val="28"/>
          <w:szCs w:val="28"/>
        </w:rPr>
        <w:t>.</w:t>
      </w:r>
    </w:p>
    <w:p w:rsidR="00FF5DC2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i/>
          <w:sz w:val="28"/>
          <w:szCs w:val="28"/>
        </w:rPr>
        <w:t xml:space="preserve">Дата выпуска </w:t>
      </w:r>
      <w:r w:rsidRPr="00E649DD">
        <w:rPr>
          <w:sz w:val="28"/>
          <w:szCs w:val="28"/>
        </w:rPr>
        <w:t>– дата поступления</w:t>
      </w:r>
      <w:r w:rsidR="00836728" w:rsidRPr="00E649DD">
        <w:rPr>
          <w:sz w:val="28"/>
          <w:szCs w:val="28"/>
        </w:rPr>
        <w:t xml:space="preserve"> или разрешения поступления</w:t>
      </w:r>
      <w:r w:rsidRPr="00E649DD">
        <w:rPr>
          <w:sz w:val="28"/>
          <w:szCs w:val="28"/>
        </w:rPr>
        <w:t xml:space="preserve"> </w:t>
      </w:r>
      <w:r w:rsidR="007648C1" w:rsidRPr="00E649DD">
        <w:rPr>
          <w:sz w:val="28"/>
          <w:szCs w:val="28"/>
        </w:rPr>
        <w:t>лекарственного средства</w:t>
      </w:r>
      <w:r w:rsidRPr="00E649DD">
        <w:rPr>
          <w:sz w:val="28"/>
          <w:szCs w:val="28"/>
        </w:rPr>
        <w:t xml:space="preserve"> в обращени</w:t>
      </w:r>
      <w:r w:rsidR="00836728" w:rsidRPr="00E649DD">
        <w:rPr>
          <w:sz w:val="28"/>
          <w:szCs w:val="28"/>
        </w:rPr>
        <w:t>е.</w:t>
      </w:r>
    </w:p>
    <w:p w:rsidR="00B77AF2" w:rsidRPr="00E649DD" w:rsidRDefault="00D00325" w:rsidP="007F4E46">
      <w:pPr>
        <w:widowControl w:val="0"/>
        <w:spacing w:line="360" w:lineRule="auto"/>
        <w:jc w:val="center"/>
        <w:rPr>
          <w:b/>
          <w:sz w:val="28"/>
          <w:szCs w:val="28"/>
        </w:rPr>
      </w:pPr>
      <w:r w:rsidRPr="00E649DD">
        <w:rPr>
          <w:b/>
          <w:sz w:val="28"/>
          <w:szCs w:val="28"/>
        </w:rPr>
        <w:t>Общие положения</w:t>
      </w:r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Срок годности </w:t>
      </w:r>
      <w:r w:rsidR="007648C1" w:rsidRPr="00E649DD">
        <w:rPr>
          <w:sz w:val="28"/>
          <w:szCs w:val="28"/>
        </w:rPr>
        <w:t>лекарственн</w:t>
      </w:r>
      <w:r w:rsidR="00B52B34" w:rsidRPr="00E649DD">
        <w:rPr>
          <w:sz w:val="28"/>
          <w:szCs w:val="28"/>
        </w:rPr>
        <w:t>ого</w:t>
      </w:r>
      <w:r w:rsidR="007648C1" w:rsidRPr="00E649DD">
        <w:rPr>
          <w:sz w:val="28"/>
          <w:szCs w:val="28"/>
        </w:rPr>
        <w:t xml:space="preserve"> средств</w:t>
      </w:r>
      <w:r w:rsidR="00B52B34" w:rsidRPr="00E649DD">
        <w:rPr>
          <w:sz w:val="28"/>
          <w:szCs w:val="28"/>
        </w:rPr>
        <w:t>а</w:t>
      </w:r>
      <w:r w:rsidRPr="00E649DD">
        <w:rPr>
          <w:sz w:val="28"/>
          <w:szCs w:val="28"/>
        </w:rPr>
        <w:t xml:space="preserve"> устанавливается экспериментально при хранении в течение определенного времени в условиях и упаковке, регламентируемых нормативной документацией, и по мере накопления данных он может быть изменен как в сторону увеличения, так и в сторону уменьшения.</w:t>
      </w:r>
    </w:p>
    <w:p w:rsidR="00C71ABB" w:rsidRPr="00E649DD" w:rsidRDefault="00C71ABB" w:rsidP="00C71ABB">
      <w:pPr>
        <w:pStyle w:val="2"/>
        <w:spacing w:after="0" w:line="360" w:lineRule="auto"/>
        <w:ind w:left="0" w:firstLine="709"/>
        <w:jc w:val="both"/>
        <w:rPr>
          <w:b/>
          <w:bCs/>
          <w:sz w:val="28"/>
          <w:szCs w:val="28"/>
        </w:rPr>
      </w:pPr>
      <w:r w:rsidRPr="00E649DD">
        <w:rPr>
          <w:sz w:val="28"/>
          <w:szCs w:val="28"/>
        </w:rPr>
        <w:t>В основу определения сроков годности положено изучение стабильности лекарственного средства с использованием химических и физико-химических методов анализа, указанны</w:t>
      </w:r>
      <w:r w:rsidR="00B52B34" w:rsidRPr="00E649DD">
        <w:rPr>
          <w:sz w:val="28"/>
          <w:szCs w:val="28"/>
        </w:rPr>
        <w:t>х в общих фармакопейных статьях</w:t>
      </w:r>
      <w:r w:rsidRPr="00E649DD">
        <w:rPr>
          <w:sz w:val="28"/>
          <w:szCs w:val="28"/>
        </w:rPr>
        <w:t>, а также</w:t>
      </w:r>
      <w:r w:rsidR="00EC70B6" w:rsidRPr="00E649DD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в случае необходимости</w:t>
      </w:r>
      <w:r w:rsidR="00EC70B6" w:rsidRPr="00E649DD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других специальных методов исследований</w:t>
      </w:r>
      <w:r w:rsidR="00B52B34" w:rsidRPr="00E649DD">
        <w:rPr>
          <w:sz w:val="28"/>
          <w:szCs w:val="28"/>
        </w:rPr>
        <w:t xml:space="preserve">, </w:t>
      </w:r>
      <w:r w:rsidRPr="00E649DD">
        <w:rPr>
          <w:sz w:val="28"/>
          <w:szCs w:val="28"/>
        </w:rPr>
        <w:t>например, биологических методов анализа, фармакологических испытаний.</w:t>
      </w:r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Срок годности </w:t>
      </w:r>
      <w:r w:rsidR="00EB4135" w:rsidRPr="00E649DD">
        <w:rPr>
          <w:sz w:val="28"/>
          <w:szCs w:val="28"/>
        </w:rPr>
        <w:t xml:space="preserve">лекарственных препаратов </w:t>
      </w:r>
      <w:r w:rsidRPr="00E649DD">
        <w:rPr>
          <w:sz w:val="28"/>
          <w:szCs w:val="28"/>
        </w:rPr>
        <w:t xml:space="preserve">устанавливают независимо от сроков годности фармацевтических субстанций. Однако для </w:t>
      </w:r>
      <w:r w:rsidR="00EB4135" w:rsidRPr="00E649DD">
        <w:rPr>
          <w:sz w:val="28"/>
          <w:szCs w:val="28"/>
        </w:rPr>
        <w:t>лекарственных препаратов</w:t>
      </w:r>
      <w:r w:rsidRPr="00E649DD">
        <w:rPr>
          <w:sz w:val="28"/>
          <w:szCs w:val="28"/>
        </w:rPr>
        <w:t xml:space="preserve">, произведенных путем </w:t>
      </w:r>
      <w:r w:rsidR="00836728" w:rsidRPr="00E649DD">
        <w:rPr>
          <w:sz w:val="28"/>
          <w:szCs w:val="28"/>
        </w:rPr>
        <w:t>фасовки</w:t>
      </w:r>
      <w:r w:rsidRPr="00E649DD">
        <w:rPr>
          <w:sz w:val="28"/>
          <w:szCs w:val="28"/>
        </w:rPr>
        <w:t xml:space="preserve"> фармацевтическ</w:t>
      </w:r>
      <w:r w:rsidR="00836728" w:rsidRPr="00E649DD">
        <w:rPr>
          <w:sz w:val="28"/>
          <w:szCs w:val="28"/>
        </w:rPr>
        <w:t xml:space="preserve">их </w:t>
      </w:r>
      <w:r w:rsidRPr="00E649DD">
        <w:rPr>
          <w:sz w:val="28"/>
          <w:szCs w:val="28"/>
        </w:rPr>
        <w:lastRenderedPageBreak/>
        <w:t>субстанци</w:t>
      </w:r>
      <w:r w:rsidR="00836728" w:rsidRPr="00E649DD">
        <w:rPr>
          <w:sz w:val="28"/>
          <w:szCs w:val="28"/>
        </w:rPr>
        <w:t>й</w:t>
      </w:r>
      <w:r w:rsidRPr="00E649DD">
        <w:rPr>
          <w:sz w:val="28"/>
          <w:szCs w:val="28"/>
        </w:rPr>
        <w:t xml:space="preserve">, следует учитывать, что стабильность </w:t>
      </w:r>
      <w:r w:rsidR="00F605AA" w:rsidRPr="00E649DD">
        <w:rPr>
          <w:sz w:val="28"/>
          <w:szCs w:val="28"/>
        </w:rPr>
        <w:t>лекарственных препаратов</w:t>
      </w:r>
      <w:r w:rsidRPr="00E649DD">
        <w:rPr>
          <w:sz w:val="28"/>
          <w:szCs w:val="28"/>
        </w:rPr>
        <w:t xml:space="preserve"> может зависеть от остаточного срока годности используемой </w:t>
      </w:r>
      <w:r w:rsidR="00F605AA" w:rsidRPr="00E649DD">
        <w:rPr>
          <w:sz w:val="28"/>
          <w:szCs w:val="28"/>
        </w:rPr>
        <w:t xml:space="preserve">фармацевтической </w:t>
      </w:r>
      <w:r w:rsidRPr="00E649DD">
        <w:rPr>
          <w:sz w:val="28"/>
          <w:szCs w:val="28"/>
        </w:rPr>
        <w:t>субстанции.</w:t>
      </w:r>
    </w:p>
    <w:p w:rsidR="00BC13A1" w:rsidRPr="00E649DD" w:rsidRDefault="00BC13A1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Под остаточным сроком годности подразумевается период времени, оставшийся до окончания установленного срока годности лекарственного средства.</w:t>
      </w:r>
    </w:p>
    <w:p w:rsidR="008D5986" w:rsidRPr="00E649DD" w:rsidRDefault="00B60803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Так</w:t>
      </w:r>
      <w:r w:rsidR="008D5986" w:rsidRPr="00E649DD">
        <w:rPr>
          <w:sz w:val="28"/>
          <w:szCs w:val="28"/>
        </w:rPr>
        <w:t xml:space="preserve">же необходимо учитывать и оценивать влияние на стабильность </w:t>
      </w:r>
      <w:r w:rsidR="00F605AA" w:rsidRPr="00E649DD">
        <w:rPr>
          <w:sz w:val="28"/>
          <w:szCs w:val="28"/>
        </w:rPr>
        <w:t>лекарственных препаратов</w:t>
      </w:r>
      <w:r w:rsidR="008D5986" w:rsidRPr="00E649DD">
        <w:rPr>
          <w:sz w:val="28"/>
          <w:szCs w:val="28"/>
        </w:rPr>
        <w:t xml:space="preserve"> фактор</w:t>
      </w:r>
      <w:r w:rsidR="00836728" w:rsidRPr="00E649DD">
        <w:rPr>
          <w:sz w:val="28"/>
          <w:szCs w:val="28"/>
        </w:rPr>
        <w:t>а</w:t>
      </w:r>
      <w:r w:rsidR="008D5986" w:rsidRPr="00E649DD">
        <w:rPr>
          <w:sz w:val="28"/>
          <w:szCs w:val="28"/>
        </w:rPr>
        <w:t xml:space="preserve"> длительного хранения </w:t>
      </w:r>
      <w:proofErr w:type="spellStart"/>
      <w:r w:rsidR="008D5986" w:rsidRPr="00E649DD">
        <w:rPr>
          <w:sz w:val="28"/>
          <w:szCs w:val="28"/>
        </w:rPr>
        <w:t>нерасфасованной</w:t>
      </w:r>
      <w:proofErr w:type="spellEnd"/>
      <w:r w:rsidR="008D5986" w:rsidRPr="00E649DD">
        <w:rPr>
          <w:sz w:val="28"/>
          <w:szCs w:val="28"/>
        </w:rPr>
        <w:t xml:space="preserve"> и промежуточной продукции</w:t>
      </w:r>
      <w:r w:rsidR="00A875EC" w:rsidRPr="00E649DD">
        <w:rPr>
          <w:sz w:val="28"/>
          <w:szCs w:val="28"/>
        </w:rPr>
        <w:t xml:space="preserve"> до передачи с одного производственного участка на другой или на участок упаковки. </w:t>
      </w:r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ервоначальный срок годности </w:t>
      </w:r>
      <w:r w:rsidR="00F605AA" w:rsidRPr="00E649DD">
        <w:rPr>
          <w:sz w:val="28"/>
          <w:szCs w:val="28"/>
        </w:rPr>
        <w:t>лекарственного средства</w:t>
      </w:r>
      <w:r w:rsidRPr="00E649DD">
        <w:rPr>
          <w:sz w:val="28"/>
          <w:szCs w:val="28"/>
        </w:rPr>
        <w:t xml:space="preserve"> определяет производитель (разработчик) </w:t>
      </w:r>
      <w:r w:rsidR="00F605AA" w:rsidRPr="00E649DD">
        <w:rPr>
          <w:sz w:val="28"/>
          <w:szCs w:val="28"/>
        </w:rPr>
        <w:t xml:space="preserve">лекарственного средства </w:t>
      </w:r>
      <w:r w:rsidRPr="00E649DD">
        <w:rPr>
          <w:sz w:val="28"/>
          <w:szCs w:val="28"/>
        </w:rPr>
        <w:t>при подготовке проекта нормативной документации.</w:t>
      </w:r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осле регистрации </w:t>
      </w:r>
      <w:r w:rsidR="00F605AA" w:rsidRPr="00E649DD">
        <w:rPr>
          <w:sz w:val="28"/>
          <w:szCs w:val="28"/>
        </w:rPr>
        <w:t>лекарственного средства</w:t>
      </w:r>
      <w:r w:rsidRPr="00E649DD">
        <w:rPr>
          <w:sz w:val="28"/>
          <w:szCs w:val="28"/>
        </w:rPr>
        <w:t xml:space="preserve"> и начала промышленного выпуска производитель (разработчик) обязан продолжить работы по изучению стабильности </w:t>
      </w:r>
      <w:r w:rsidR="00F605AA" w:rsidRPr="00E649DD">
        <w:rPr>
          <w:sz w:val="28"/>
          <w:szCs w:val="28"/>
        </w:rPr>
        <w:t>лекарственного средства</w:t>
      </w:r>
      <w:r w:rsidRPr="00E649DD">
        <w:rPr>
          <w:sz w:val="28"/>
          <w:szCs w:val="28"/>
        </w:rPr>
        <w:t xml:space="preserve"> с целью подтверждения или уточнения его срока годности.</w:t>
      </w:r>
    </w:p>
    <w:p w:rsidR="00D00325" w:rsidRPr="00E649DD" w:rsidRDefault="00760E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Для лекарственных препаратов н</w:t>
      </w:r>
      <w:r w:rsidR="00D00325" w:rsidRPr="00E649DD">
        <w:rPr>
          <w:sz w:val="28"/>
          <w:szCs w:val="28"/>
        </w:rPr>
        <w:t>е рекомендуется устанавливать сроки годности более 5 лет, даже если результаты изучения стабильности позволяют это сделать.</w:t>
      </w:r>
    </w:p>
    <w:p w:rsidR="00D00325" w:rsidRPr="00E649DD" w:rsidRDefault="00D00325" w:rsidP="007F4E46">
      <w:pPr>
        <w:pStyle w:val="10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Изменение сроков годности </w:t>
      </w:r>
      <w:r w:rsidR="00F605AA" w:rsidRPr="00E649DD">
        <w:rPr>
          <w:rFonts w:ascii="Times New Roman" w:hAnsi="Times New Roman"/>
          <w:sz w:val="28"/>
          <w:szCs w:val="28"/>
        </w:rPr>
        <w:t>лекарственных средств</w:t>
      </w:r>
      <w:r w:rsidRPr="00E649DD">
        <w:rPr>
          <w:rFonts w:ascii="Times New Roman" w:hAnsi="Times New Roman"/>
          <w:sz w:val="28"/>
          <w:szCs w:val="28"/>
        </w:rPr>
        <w:t xml:space="preserve"> или условий хранения утверждается в установленном порядке на основе данных, подтверждающих обоснованность заявленных изменений.</w:t>
      </w:r>
    </w:p>
    <w:p w:rsidR="00B55C20" w:rsidRPr="00E649DD" w:rsidRDefault="00B55C20" w:rsidP="00AE7AAC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От</w:t>
      </w:r>
      <w:r w:rsidR="005F2149" w:rsidRPr="00E649DD">
        <w:rPr>
          <w:sz w:val="28"/>
          <w:szCs w:val="28"/>
        </w:rPr>
        <w:t>с</w:t>
      </w:r>
      <w:r w:rsidRPr="00E649DD">
        <w:rPr>
          <w:sz w:val="28"/>
          <w:szCs w:val="28"/>
        </w:rPr>
        <w:t>чет срока годности промышленной серии лекарственного средства проводят от даты выдачи разрешения на ее реализацию (</w:t>
      </w:r>
      <w:r w:rsidR="00ED2DD3" w:rsidRPr="00E649DD">
        <w:rPr>
          <w:sz w:val="28"/>
          <w:szCs w:val="28"/>
        </w:rPr>
        <w:t xml:space="preserve">даты </w:t>
      </w:r>
      <w:r w:rsidRPr="00E649DD">
        <w:rPr>
          <w:sz w:val="28"/>
          <w:szCs w:val="28"/>
        </w:rPr>
        <w:t>выпуска).</w:t>
      </w:r>
      <w:r w:rsidR="00ED2DD3" w:rsidRPr="00E649DD">
        <w:rPr>
          <w:sz w:val="28"/>
          <w:szCs w:val="28"/>
        </w:rPr>
        <w:t xml:space="preserve"> </w:t>
      </w:r>
      <w:r w:rsidRPr="00E649DD">
        <w:rPr>
          <w:sz w:val="28"/>
          <w:szCs w:val="28"/>
        </w:rPr>
        <w:t xml:space="preserve">При нормальных обстоятельствах период до даты выдачи такого разрешения не должен превышать 30 суток от даты </w:t>
      </w:r>
      <w:r w:rsidR="00F56B40" w:rsidRPr="00E649DD">
        <w:rPr>
          <w:sz w:val="28"/>
          <w:szCs w:val="28"/>
        </w:rPr>
        <w:t>производства</w:t>
      </w:r>
      <w:r w:rsidRPr="00E649DD">
        <w:rPr>
          <w:sz w:val="28"/>
          <w:szCs w:val="28"/>
        </w:rPr>
        <w:t>.</w:t>
      </w:r>
    </w:p>
    <w:p w:rsidR="00CD078A" w:rsidRPr="00E649DD" w:rsidRDefault="00ED2DD3" w:rsidP="00CD078A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Ес</w:t>
      </w:r>
      <w:r w:rsidR="00B55C20" w:rsidRPr="00E649DD">
        <w:rPr>
          <w:sz w:val="28"/>
          <w:szCs w:val="28"/>
        </w:rPr>
        <w:t xml:space="preserve">ли </w:t>
      </w:r>
      <w:r w:rsidRPr="00E649DD">
        <w:rPr>
          <w:sz w:val="28"/>
          <w:szCs w:val="28"/>
        </w:rPr>
        <w:t xml:space="preserve">разрешение на реализацию серии лекарственного средства выдано по истечении установленных 30 суток от даты </w:t>
      </w:r>
      <w:r w:rsidR="00F56B40" w:rsidRPr="00E649DD">
        <w:rPr>
          <w:sz w:val="28"/>
          <w:szCs w:val="28"/>
        </w:rPr>
        <w:t>производства</w:t>
      </w:r>
      <w:r w:rsidRPr="00E649DD">
        <w:rPr>
          <w:sz w:val="28"/>
          <w:szCs w:val="28"/>
        </w:rPr>
        <w:t xml:space="preserve">, то началом отчета срока годности лекарственного средства следует считать дату </w:t>
      </w:r>
      <w:r w:rsidR="00F56B40" w:rsidRPr="00E649DD">
        <w:rPr>
          <w:sz w:val="28"/>
          <w:szCs w:val="28"/>
        </w:rPr>
        <w:lastRenderedPageBreak/>
        <w:t>производства</w:t>
      </w:r>
      <w:r w:rsidRPr="00E649DD">
        <w:rPr>
          <w:sz w:val="28"/>
          <w:szCs w:val="28"/>
        </w:rPr>
        <w:t>.</w:t>
      </w:r>
    </w:p>
    <w:p w:rsidR="00CD078A" w:rsidRPr="00E649DD" w:rsidRDefault="00CD078A" w:rsidP="00AE7AAC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</w:rPr>
        <w:t xml:space="preserve">Данный подход не применим для </w:t>
      </w:r>
      <w:r w:rsidR="00211214" w:rsidRPr="00E649DD">
        <w:rPr>
          <w:sz w:val="28"/>
        </w:rPr>
        <w:t>иммунобио</w:t>
      </w:r>
      <w:r w:rsidRPr="00E649DD">
        <w:rPr>
          <w:sz w:val="28"/>
        </w:rPr>
        <w:t xml:space="preserve">логических лекарственных </w:t>
      </w:r>
      <w:r w:rsidR="004A61C0" w:rsidRPr="00E649DD">
        <w:rPr>
          <w:sz w:val="28"/>
        </w:rPr>
        <w:t>препаратов</w:t>
      </w:r>
      <w:r w:rsidRPr="00E649DD">
        <w:rPr>
          <w:sz w:val="28"/>
        </w:rPr>
        <w:t xml:space="preserve">, таких как вакцины, сыворотки, анатоксины и аллергены, для лекарственных препаратов, полученных из </w:t>
      </w:r>
      <w:r w:rsidR="00211214" w:rsidRPr="00E649DD">
        <w:rPr>
          <w:sz w:val="28"/>
        </w:rPr>
        <w:t xml:space="preserve">крови и </w:t>
      </w:r>
      <w:r w:rsidRPr="00E649DD">
        <w:rPr>
          <w:sz w:val="28"/>
        </w:rPr>
        <w:t xml:space="preserve">плазмы крови человека и </w:t>
      </w:r>
      <w:r w:rsidR="00211214" w:rsidRPr="00E649DD">
        <w:rPr>
          <w:sz w:val="28"/>
        </w:rPr>
        <w:t>животных</w:t>
      </w:r>
      <w:r w:rsidRPr="00E649DD">
        <w:rPr>
          <w:sz w:val="28"/>
        </w:rPr>
        <w:t xml:space="preserve">, а также для лекарственных препаратов, полученных </w:t>
      </w:r>
      <w:r w:rsidR="00211214" w:rsidRPr="00E649DD">
        <w:rPr>
          <w:sz w:val="28"/>
        </w:rPr>
        <w:t xml:space="preserve">с использованием </w:t>
      </w:r>
      <w:proofErr w:type="spellStart"/>
      <w:r w:rsidR="00211214" w:rsidRPr="00E649DD">
        <w:rPr>
          <w:sz w:val="28"/>
        </w:rPr>
        <w:t>биотехнологических</w:t>
      </w:r>
      <w:proofErr w:type="spellEnd"/>
      <w:r w:rsidR="00211214" w:rsidRPr="00E649DD">
        <w:rPr>
          <w:sz w:val="28"/>
        </w:rPr>
        <w:t xml:space="preserve"> процессов и </w:t>
      </w:r>
      <w:r w:rsidRPr="00E649DD">
        <w:rPr>
          <w:sz w:val="28"/>
        </w:rPr>
        <w:t>методо</w:t>
      </w:r>
      <w:r w:rsidR="00211214" w:rsidRPr="00E649DD">
        <w:rPr>
          <w:sz w:val="28"/>
        </w:rPr>
        <w:t>в</w:t>
      </w:r>
      <w:r w:rsidRPr="00E649DD">
        <w:rPr>
          <w:sz w:val="28"/>
        </w:rPr>
        <w:t>.</w:t>
      </w:r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На основании изучения свойств </w:t>
      </w:r>
      <w:r w:rsidR="00F605AA" w:rsidRPr="00E649DD">
        <w:rPr>
          <w:sz w:val="28"/>
          <w:szCs w:val="28"/>
        </w:rPr>
        <w:t xml:space="preserve">лекарственного средства </w:t>
      </w:r>
      <w:r w:rsidRPr="00E649DD">
        <w:rPr>
          <w:sz w:val="28"/>
          <w:szCs w:val="28"/>
        </w:rPr>
        <w:t>устанавливают оптимальные требования к первичной и вторичной</w:t>
      </w:r>
      <w:r w:rsidRPr="00E649DD">
        <w:rPr>
          <w:i/>
          <w:iCs/>
          <w:sz w:val="28"/>
          <w:szCs w:val="28"/>
        </w:rPr>
        <w:t xml:space="preserve"> </w:t>
      </w:r>
      <w:r w:rsidRPr="00E649DD">
        <w:rPr>
          <w:sz w:val="28"/>
          <w:szCs w:val="28"/>
        </w:rPr>
        <w:t>упаковке и условиям хранения.</w:t>
      </w:r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осле установления оптимальных требований к первичной и вторичной упаковке и условиям хранения производитель (разработчик) </w:t>
      </w:r>
      <w:r w:rsidR="00F605AA" w:rsidRPr="00E649DD">
        <w:rPr>
          <w:sz w:val="28"/>
          <w:szCs w:val="28"/>
        </w:rPr>
        <w:t>лекарственного средства</w:t>
      </w:r>
      <w:r w:rsidR="00B130B0" w:rsidRPr="00E649DD">
        <w:rPr>
          <w:sz w:val="28"/>
          <w:szCs w:val="28"/>
        </w:rPr>
        <w:t xml:space="preserve"> </w:t>
      </w:r>
      <w:r w:rsidR="00836728" w:rsidRPr="00E649DD">
        <w:rPr>
          <w:sz w:val="28"/>
          <w:szCs w:val="28"/>
        </w:rPr>
        <w:t xml:space="preserve">экспериментально определяет сроки годности лекарственного средства, осуществляя его хранение </w:t>
      </w:r>
      <w:r w:rsidRPr="00E649DD">
        <w:rPr>
          <w:sz w:val="28"/>
          <w:szCs w:val="28"/>
        </w:rPr>
        <w:t xml:space="preserve">в рекомендованной упаковке и в указанных условиях с целью обнаружения скрытых факторов, </w:t>
      </w:r>
      <w:r w:rsidR="00B130B0" w:rsidRPr="00E649DD">
        <w:rPr>
          <w:sz w:val="28"/>
          <w:szCs w:val="28"/>
        </w:rPr>
        <w:t>которые м</w:t>
      </w:r>
      <w:r w:rsidRPr="00E649DD">
        <w:rPr>
          <w:sz w:val="28"/>
          <w:szCs w:val="28"/>
        </w:rPr>
        <w:t>огу</w:t>
      </w:r>
      <w:r w:rsidR="00B130B0" w:rsidRPr="00E649DD">
        <w:rPr>
          <w:sz w:val="28"/>
          <w:szCs w:val="28"/>
        </w:rPr>
        <w:t>т</w:t>
      </w:r>
      <w:r w:rsidRPr="00E649DD">
        <w:rPr>
          <w:sz w:val="28"/>
          <w:szCs w:val="28"/>
        </w:rPr>
        <w:t xml:space="preserve"> повлиять на устойчивость </w:t>
      </w:r>
      <w:r w:rsidR="00F605AA" w:rsidRPr="00E649DD">
        <w:rPr>
          <w:sz w:val="28"/>
          <w:szCs w:val="28"/>
        </w:rPr>
        <w:t xml:space="preserve">лекарственного средства </w:t>
      </w:r>
      <w:r w:rsidRPr="00E649DD">
        <w:rPr>
          <w:sz w:val="28"/>
          <w:szCs w:val="28"/>
        </w:rPr>
        <w:t xml:space="preserve">при хранении. Для этого от каждой </w:t>
      </w:r>
      <w:proofErr w:type="gramStart"/>
      <w:r w:rsidRPr="00E649DD">
        <w:rPr>
          <w:sz w:val="28"/>
          <w:szCs w:val="28"/>
        </w:rPr>
        <w:t>из</w:t>
      </w:r>
      <w:proofErr w:type="gramEnd"/>
      <w:r w:rsidRPr="00E649DD">
        <w:rPr>
          <w:sz w:val="28"/>
          <w:szCs w:val="28"/>
        </w:rPr>
        <w:t xml:space="preserve"> не менее </w:t>
      </w:r>
      <w:proofErr w:type="gramStart"/>
      <w:r w:rsidRPr="00E649DD">
        <w:rPr>
          <w:sz w:val="28"/>
          <w:szCs w:val="28"/>
        </w:rPr>
        <w:t>че</w:t>
      </w:r>
      <w:r w:rsidR="00836728" w:rsidRPr="00E649DD">
        <w:rPr>
          <w:sz w:val="28"/>
          <w:szCs w:val="28"/>
        </w:rPr>
        <w:t>м</w:t>
      </w:r>
      <w:proofErr w:type="gramEnd"/>
      <w:r w:rsidR="00836728" w:rsidRPr="00E649DD">
        <w:rPr>
          <w:sz w:val="28"/>
          <w:szCs w:val="28"/>
        </w:rPr>
        <w:t xml:space="preserve"> </w:t>
      </w:r>
      <w:r w:rsidR="009855E9" w:rsidRPr="00E649DD">
        <w:rPr>
          <w:sz w:val="28"/>
          <w:szCs w:val="28"/>
        </w:rPr>
        <w:t>3</w:t>
      </w:r>
      <w:r w:rsidR="00836728" w:rsidRPr="00E649DD">
        <w:rPr>
          <w:sz w:val="28"/>
          <w:szCs w:val="28"/>
        </w:rPr>
        <w:t xml:space="preserve"> серий </w:t>
      </w:r>
      <w:r w:rsidR="001C05B8" w:rsidRPr="00E649DD">
        <w:rPr>
          <w:sz w:val="28"/>
          <w:szCs w:val="28"/>
        </w:rPr>
        <w:t xml:space="preserve">образца лекарственного средства, </w:t>
      </w:r>
      <w:r w:rsidR="00836728" w:rsidRPr="00E649DD">
        <w:rPr>
          <w:sz w:val="28"/>
          <w:szCs w:val="28"/>
        </w:rPr>
        <w:t>специально произведенных по условиям</w:t>
      </w:r>
      <w:r w:rsidRPr="00E649DD">
        <w:rPr>
          <w:sz w:val="28"/>
          <w:szCs w:val="28"/>
        </w:rPr>
        <w:t xml:space="preserve"> лабораторного или опытно-промышленного </w:t>
      </w:r>
      <w:r w:rsidR="001C05B8" w:rsidRPr="00E649DD">
        <w:rPr>
          <w:sz w:val="28"/>
          <w:szCs w:val="28"/>
        </w:rPr>
        <w:t>регламента</w:t>
      </w:r>
      <w:r w:rsidRPr="00E649DD">
        <w:rPr>
          <w:sz w:val="28"/>
          <w:szCs w:val="28"/>
        </w:rPr>
        <w:t>, отбирают и у</w:t>
      </w:r>
      <w:r w:rsidR="004F5E50" w:rsidRPr="00E649DD">
        <w:rPr>
          <w:sz w:val="28"/>
          <w:szCs w:val="28"/>
        </w:rPr>
        <w:t>паковывают</w:t>
      </w:r>
      <w:r w:rsidRPr="00E649DD">
        <w:rPr>
          <w:sz w:val="28"/>
          <w:szCs w:val="28"/>
        </w:rPr>
        <w:t xml:space="preserve"> часть </w:t>
      </w:r>
      <w:r w:rsidR="001C05B8" w:rsidRPr="00E649DD">
        <w:rPr>
          <w:sz w:val="28"/>
          <w:szCs w:val="28"/>
        </w:rPr>
        <w:t xml:space="preserve">из них </w:t>
      </w:r>
      <w:r w:rsidRPr="00E649DD">
        <w:rPr>
          <w:sz w:val="28"/>
          <w:szCs w:val="28"/>
        </w:rPr>
        <w:t xml:space="preserve">в количестве, достаточном для исследования стабильности </w:t>
      </w:r>
      <w:r w:rsidR="00F605AA" w:rsidRPr="00E649DD">
        <w:rPr>
          <w:sz w:val="28"/>
          <w:szCs w:val="28"/>
        </w:rPr>
        <w:t>лекарственного средства</w:t>
      </w:r>
      <w:r w:rsidRPr="00E649DD">
        <w:rPr>
          <w:sz w:val="28"/>
          <w:szCs w:val="28"/>
        </w:rPr>
        <w:t xml:space="preserve">. </w:t>
      </w:r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proofErr w:type="gramStart"/>
      <w:r w:rsidRPr="00E649DD">
        <w:rPr>
          <w:sz w:val="28"/>
          <w:szCs w:val="28"/>
        </w:rPr>
        <w:t>При</w:t>
      </w:r>
      <w:r w:rsidR="001C05B8" w:rsidRPr="00E649DD">
        <w:rPr>
          <w:sz w:val="28"/>
          <w:szCs w:val="28"/>
        </w:rPr>
        <w:t xml:space="preserve"> изучении стабильности</w:t>
      </w:r>
      <w:r w:rsidRPr="00E649DD">
        <w:rPr>
          <w:sz w:val="28"/>
          <w:szCs w:val="28"/>
        </w:rPr>
        <w:t xml:space="preserve"> </w:t>
      </w:r>
      <w:r w:rsidR="00F605AA" w:rsidRPr="00E649DD">
        <w:rPr>
          <w:sz w:val="28"/>
          <w:szCs w:val="28"/>
        </w:rPr>
        <w:t>лекарственных средств</w:t>
      </w:r>
      <w:r w:rsidR="001C05B8" w:rsidRPr="00E649DD">
        <w:rPr>
          <w:sz w:val="28"/>
          <w:szCs w:val="28"/>
        </w:rPr>
        <w:t>, расфасованных</w:t>
      </w:r>
      <w:r w:rsidRPr="00E649DD">
        <w:rPr>
          <w:sz w:val="28"/>
          <w:szCs w:val="28"/>
        </w:rPr>
        <w:t xml:space="preserve"> в крупногабаритную первичную упаковку (фляги, бутыли, железные бочки, жестяные барабаны, пакеты полимерные, мешки бумажные трех- и ч</w:t>
      </w:r>
      <w:r w:rsidR="001C05B8" w:rsidRPr="00E649DD">
        <w:rPr>
          <w:sz w:val="28"/>
          <w:szCs w:val="28"/>
        </w:rPr>
        <w:t>етырехслойные и т.д.),</w:t>
      </w:r>
      <w:r w:rsidRPr="00E649DD">
        <w:rPr>
          <w:sz w:val="28"/>
          <w:szCs w:val="28"/>
        </w:rPr>
        <w:t xml:space="preserve"> допускается использование аналогичной упаковки меньшей емкости, достаточной для моделирования</w:t>
      </w:r>
      <w:r w:rsidR="001C05B8" w:rsidRPr="00E649DD">
        <w:rPr>
          <w:sz w:val="28"/>
          <w:szCs w:val="28"/>
        </w:rPr>
        <w:t xml:space="preserve"> условий оригинальной упаковки. </w:t>
      </w:r>
      <w:proofErr w:type="gramEnd"/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еред началом испытания проводят анализ </w:t>
      </w:r>
      <w:r w:rsidR="00F605AA" w:rsidRPr="00E649DD">
        <w:rPr>
          <w:sz w:val="28"/>
          <w:szCs w:val="28"/>
        </w:rPr>
        <w:t>лекарственного средства</w:t>
      </w:r>
      <w:r w:rsidRPr="00E649DD">
        <w:rPr>
          <w:sz w:val="28"/>
          <w:szCs w:val="28"/>
        </w:rPr>
        <w:t xml:space="preserve"> по всем показателям, предусмотренным проектом </w:t>
      </w:r>
      <w:r w:rsidR="00F605AA" w:rsidRPr="00E649DD">
        <w:rPr>
          <w:sz w:val="28"/>
          <w:szCs w:val="28"/>
        </w:rPr>
        <w:t>нормативной документации</w:t>
      </w:r>
      <w:r w:rsidRPr="00E649DD">
        <w:rPr>
          <w:sz w:val="28"/>
          <w:szCs w:val="28"/>
        </w:rPr>
        <w:t>. Испытания по показателям, которые не изменя</w:t>
      </w:r>
      <w:r w:rsidR="001C05B8" w:rsidRPr="00E649DD">
        <w:rPr>
          <w:sz w:val="28"/>
          <w:szCs w:val="28"/>
        </w:rPr>
        <w:t xml:space="preserve">ются в процессе хранения, а также </w:t>
      </w:r>
      <w:r w:rsidRPr="00E649DD">
        <w:rPr>
          <w:sz w:val="28"/>
          <w:szCs w:val="28"/>
        </w:rPr>
        <w:t>и</w:t>
      </w:r>
      <w:r w:rsidR="00B350D9" w:rsidRPr="00E649DD">
        <w:rPr>
          <w:sz w:val="28"/>
          <w:szCs w:val="28"/>
        </w:rPr>
        <w:t>спытания по показателям, и</w:t>
      </w:r>
      <w:r w:rsidRPr="00E649DD">
        <w:rPr>
          <w:sz w:val="28"/>
          <w:szCs w:val="28"/>
        </w:rPr>
        <w:t>зменения которы</w:t>
      </w:r>
      <w:r w:rsidR="001C05B8" w:rsidRPr="00E649DD">
        <w:rPr>
          <w:sz w:val="28"/>
          <w:szCs w:val="28"/>
        </w:rPr>
        <w:t>х</w:t>
      </w:r>
      <w:r w:rsidRPr="00E649DD">
        <w:rPr>
          <w:sz w:val="28"/>
          <w:szCs w:val="28"/>
        </w:rPr>
        <w:t xml:space="preserve"> в процессе хранения не </w:t>
      </w:r>
      <w:r w:rsidRPr="00E649DD">
        <w:rPr>
          <w:sz w:val="28"/>
          <w:szCs w:val="28"/>
        </w:rPr>
        <w:lastRenderedPageBreak/>
        <w:t>происход</w:t>
      </w:r>
      <w:r w:rsidR="001C05B8" w:rsidRPr="00E649DD">
        <w:rPr>
          <w:sz w:val="28"/>
          <w:szCs w:val="28"/>
        </w:rPr>
        <w:t>я</w:t>
      </w:r>
      <w:r w:rsidRPr="00E649DD">
        <w:rPr>
          <w:sz w:val="28"/>
          <w:szCs w:val="28"/>
        </w:rPr>
        <w:t xml:space="preserve">т в сторону ухудшения качества </w:t>
      </w:r>
      <w:r w:rsidR="001C05B8" w:rsidRPr="00E649DD">
        <w:rPr>
          <w:sz w:val="28"/>
          <w:szCs w:val="28"/>
        </w:rPr>
        <w:t xml:space="preserve">лекарственного средства, допускается не включать </w:t>
      </w:r>
      <w:r w:rsidRPr="00E649DD">
        <w:rPr>
          <w:sz w:val="28"/>
          <w:szCs w:val="28"/>
        </w:rPr>
        <w:t>в протоколы исследования стабильности</w:t>
      </w:r>
      <w:r w:rsidR="001C05B8" w:rsidRPr="00E649DD">
        <w:rPr>
          <w:sz w:val="28"/>
          <w:szCs w:val="28"/>
        </w:rPr>
        <w:t xml:space="preserve"> лекарственного средства</w:t>
      </w:r>
      <w:r w:rsidRPr="00E649DD">
        <w:rPr>
          <w:sz w:val="28"/>
          <w:szCs w:val="28"/>
        </w:rPr>
        <w:t xml:space="preserve">. </w:t>
      </w:r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На основании полученных результатов производитель (разработчик), изучающ</w:t>
      </w:r>
      <w:r w:rsidR="00B130B0" w:rsidRPr="00E649DD">
        <w:rPr>
          <w:sz w:val="28"/>
          <w:szCs w:val="28"/>
        </w:rPr>
        <w:t>ий</w:t>
      </w:r>
      <w:r w:rsidRPr="00E649DD">
        <w:rPr>
          <w:sz w:val="28"/>
          <w:szCs w:val="28"/>
        </w:rPr>
        <w:t xml:space="preserve"> стабильность </w:t>
      </w:r>
      <w:r w:rsidR="00B350D9" w:rsidRPr="00E649DD">
        <w:rPr>
          <w:sz w:val="28"/>
          <w:szCs w:val="28"/>
        </w:rPr>
        <w:t>лекарственного средства</w:t>
      </w:r>
      <w:r w:rsidRPr="00E649DD">
        <w:rPr>
          <w:sz w:val="28"/>
          <w:szCs w:val="28"/>
        </w:rPr>
        <w:t>, определяет срок годности с указанием вида упаковки, требуемых условий хранения и транспортирования и вносит эти данные в проект нормативной документации.</w:t>
      </w:r>
    </w:p>
    <w:p w:rsidR="000A0106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При исследовании стабильности лекарственно</w:t>
      </w:r>
      <w:r w:rsidR="001C05B8" w:rsidRPr="00E649DD">
        <w:rPr>
          <w:sz w:val="28"/>
          <w:szCs w:val="28"/>
        </w:rPr>
        <w:t xml:space="preserve">го препарата </w:t>
      </w:r>
      <w:r w:rsidRPr="00E649DD">
        <w:rPr>
          <w:sz w:val="28"/>
          <w:szCs w:val="28"/>
        </w:rPr>
        <w:t>одновременно</w:t>
      </w:r>
      <w:r w:rsidR="001C05B8" w:rsidRPr="00E649DD">
        <w:rPr>
          <w:sz w:val="28"/>
          <w:szCs w:val="28"/>
        </w:rPr>
        <w:t xml:space="preserve"> с изучением стабильности действующего и вспомогательного </w:t>
      </w:r>
      <w:r w:rsidRPr="00E649DD">
        <w:rPr>
          <w:sz w:val="28"/>
          <w:szCs w:val="28"/>
        </w:rPr>
        <w:t xml:space="preserve">веществ оценивают </w:t>
      </w:r>
      <w:r w:rsidR="001C05B8" w:rsidRPr="00E649DD">
        <w:rPr>
          <w:sz w:val="28"/>
          <w:szCs w:val="28"/>
        </w:rPr>
        <w:t>их</w:t>
      </w:r>
      <w:r w:rsidRPr="00E649DD">
        <w:rPr>
          <w:sz w:val="28"/>
          <w:szCs w:val="28"/>
        </w:rPr>
        <w:t xml:space="preserve"> совместимость</w:t>
      </w:r>
      <w:r w:rsidR="001C05B8" w:rsidRPr="00E649DD">
        <w:rPr>
          <w:sz w:val="28"/>
          <w:szCs w:val="28"/>
        </w:rPr>
        <w:t>.</w:t>
      </w:r>
    </w:p>
    <w:p w:rsidR="00F46D27" w:rsidRPr="00E649DD" w:rsidRDefault="000A0106" w:rsidP="00F4791A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Дизайн программы испытаний на стабильность должен учитывать  климатические условия в той области, где планируется использование лекарственных средств.</w:t>
      </w:r>
    </w:p>
    <w:p w:rsidR="000A0106" w:rsidRPr="00E649DD" w:rsidRDefault="000A0106" w:rsidP="00F4791A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В табл. 1 приведены средние значения температуры и влажности, установленные в </w:t>
      </w:r>
      <w:r w:rsidR="00F4791A" w:rsidRPr="00E649DD">
        <w:rPr>
          <w:sz w:val="28"/>
          <w:szCs w:val="28"/>
        </w:rPr>
        <w:t xml:space="preserve">соответствующих </w:t>
      </w:r>
      <w:r w:rsidRPr="00E649DD">
        <w:rPr>
          <w:sz w:val="28"/>
          <w:szCs w:val="28"/>
        </w:rPr>
        <w:t>климатических зонах</w:t>
      </w:r>
      <w:r w:rsidR="00F4791A" w:rsidRPr="00E649DD">
        <w:rPr>
          <w:sz w:val="28"/>
          <w:szCs w:val="28"/>
        </w:rPr>
        <w:t>.</w:t>
      </w:r>
    </w:p>
    <w:p w:rsidR="00883BDB" w:rsidRPr="002F013C" w:rsidRDefault="000A0106" w:rsidP="00176FB8">
      <w:pPr>
        <w:pStyle w:val="ac"/>
        <w:widowControl w:val="0"/>
        <w:spacing w:after="120"/>
        <w:contextualSpacing/>
        <w:jc w:val="both"/>
        <w:outlineLvl w:val="0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Таблица 1 – Средние значения температуры и влажности в климатических зонах </w:t>
      </w:r>
    </w:p>
    <w:tbl>
      <w:tblPr>
        <w:tblStyle w:val="ae"/>
        <w:tblW w:w="4833" w:type="pct"/>
        <w:tblInd w:w="108" w:type="dxa"/>
        <w:tblLayout w:type="fixed"/>
        <w:tblLook w:val="04A0"/>
      </w:tblPr>
      <w:tblGrid>
        <w:gridCol w:w="4963"/>
        <w:gridCol w:w="2266"/>
        <w:gridCol w:w="2022"/>
      </w:tblGrid>
      <w:tr w:rsidR="000A0106" w:rsidRPr="00E649DD" w:rsidTr="00211214">
        <w:tc>
          <w:tcPr>
            <w:tcW w:w="2682" w:type="pct"/>
            <w:vAlign w:val="center"/>
          </w:tcPr>
          <w:p w:rsidR="000A0106" w:rsidRPr="00E649DD" w:rsidRDefault="00222011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 xml:space="preserve">Наименование </w:t>
            </w:r>
            <w:r w:rsidR="00F4791A" w:rsidRPr="00E649DD">
              <w:rPr>
                <w:rFonts w:ascii="Times New Roman" w:hAnsi="Times New Roman"/>
                <w:sz w:val="28"/>
                <w:szCs w:val="28"/>
              </w:rPr>
              <w:t xml:space="preserve">климатической </w:t>
            </w:r>
            <w:r w:rsidR="000A0106" w:rsidRPr="00E649DD">
              <w:rPr>
                <w:rFonts w:ascii="Times New Roman" w:hAnsi="Times New Roman"/>
                <w:sz w:val="28"/>
                <w:szCs w:val="28"/>
              </w:rPr>
              <w:t>зоны</w:t>
            </w:r>
          </w:p>
        </w:tc>
        <w:tc>
          <w:tcPr>
            <w:tcW w:w="1225" w:type="pct"/>
            <w:vAlign w:val="center"/>
          </w:tcPr>
          <w:p w:rsidR="000A0106" w:rsidRPr="00E649DD" w:rsidRDefault="000A0106" w:rsidP="00F4791A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649DD">
              <w:rPr>
                <w:rFonts w:ascii="Times New Roman" w:hAnsi="Times New Roman"/>
                <w:sz w:val="28"/>
                <w:szCs w:val="28"/>
              </w:rPr>
              <w:t>Температура,</w:t>
            </w:r>
            <w:r w:rsidRPr="00E649DD">
              <w:rPr>
                <w:rFonts w:ascii="Times New Roman" w:hAnsi="Times New Roman"/>
                <w:sz w:val="28"/>
                <w:szCs w:val="28"/>
                <w:vertAlign w:val="superscript"/>
              </w:rPr>
              <w:t>°</w:t>
            </w:r>
            <w:proofErr w:type="spellEnd"/>
            <w:r w:rsidRPr="00E649D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proofErr w:type="gramStart"/>
            <w:r w:rsidRPr="00E649DD">
              <w:rPr>
                <w:rFonts w:ascii="Times New Roman" w:hAnsi="Times New Roman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1093" w:type="pct"/>
            <w:vAlign w:val="center"/>
          </w:tcPr>
          <w:p w:rsidR="000A0106" w:rsidRPr="00E649DD" w:rsidRDefault="000A0106" w:rsidP="00F4791A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Относительная влажность,</w:t>
            </w:r>
            <w:r w:rsidRPr="00E649DD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%</w:t>
            </w:r>
          </w:p>
        </w:tc>
      </w:tr>
      <w:tr w:rsidR="000A0106" w:rsidRPr="00E649DD" w:rsidTr="00211214">
        <w:tc>
          <w:tcPr>
            <w:tcW w:w="2682" w:type="pct"/>
            <w:vAlign w:val="center"/>
          </w:tcPr>
          <w:p w:rsidR="000A0106" w:rsidRPr="00E649DD" w:rsidRDefault="000A0106" w:rsidP="000A0106">
            <w:pPr>
              <w:pStyle w:val="ac"/>
              <w:widowControl w:val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 xml:space="preserve">Зона </w:t>
            </w:r>
            <w:r w:rsidRPr="00E649DD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E649DD">
              <w:rPr>
                <w:rFonts w:ascii="Times New Roman" w:hAnsi="Times New Roman"/>
                <w:sz w:val="28"/>
                <w:szCs w:val="28"/>
              </w:rPr>
              <w:t>-</w:t>
            </w:r>
            <w:r w:rsidR="00F4791A" w:rsidRPr="00E649DD">
              <w:rPr>
                <w:rFonts w:ascii="Times New Roman" w:hAnsi="Times New Roman"/>
                <w:sz w:val="28"/>
                <w:szCs w:val="28"/>
              </w:rPr>
              <w:t xml:space="preserve"> умеренный климат</w:t>
            </w:r>
          </w:p>
        </w:tc>
        <w:tc>
          <w:tcPr>
            <w:tcW w:w="1225" w:type="pct"/>
            <w:vAlign w:val="center"/>
          </w:tcPr>
          <w:p w:rsidR="000A0106" w:rsidRPr="00E649DD" w:rsidRDefault="000A0106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093" w:type="pct"/>
            <w:vAlign w:val="center"/>
          </w:tcPr>
          <w:p w:rsidR="000A0106" w:rsidRPr="00E649DD" w:rsidRDefault="000A0106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</w:tr>
      <w:tr w:rsidR="000A0106" w:rsidRPr="00E649DD" w:rsidTr="00211214">
        <w:tc>
          <w:tcPr>
            <w:tcW w:w="2682" w:type="pct"/>
            <w:vAlign w:val="center"/>
          </w:tcPr>
          <w:p w:rsidR="000A0106" w:rsidRPr="00E649DD" w:rsidRDefault="000A0106" w:rsidP="00F4791A">
            <w:pPr>
              <w:pStyle w:val="ac"/>
              <w:widowControl w:val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 xml:space="preserve">Зона </w:t>
            </w:r>
            <w:r w:rsidRPr="00E649DD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E649DD">
              <w:rPr>
                <w:rFonts w:ascii="Times New Roman" w:hAnsi="Times New Roman"/>
                <w:sz w:val="28"/>
                <w:szCs w:val="28"/>
              </w:rPr>
              <w:t xml:space="preserve">- субтропический </w:t>
            </w:r>
            <w:r w:rsidR="00F4791A" w:rsidRPr="00E649DD">
              <w:rPr>
                <w:rFonts w:ascii="Times New Roman" w:hAnsi="Times New Roman"/>
                <w:sz w:val="28"/>
                <w:szCs w:val="28"/>
              </w:rPr>
              <w:t>климат с возможной высокой влажностью</w:t>
            </w:r>
          </w:p>
        </w:tc>
        <w:tc>
          <w:tcPr>
            <w:tcW w:w="1225" w:type="pct"/>
            <w:vAlign w:val="center"/>
          </w:tcPr>
          <w:p w:rsidR="000A0106" w:rsidRPr="00E649DD" w:rsidRDefault="000A0106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093" w:type="pct"/>
            <w:vAlign w:val="center"/>
          </w:tcPr>
          <w:p w:rsidR="000A0106" w:rsidRPr="00E649DD" w:rsidRDefault="000A0106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</w:tr>
      <w:tr w:rsidR="000A0106" w:rsidRPr="00E649DD" w:rsidTr="00211214">
        <w:tc>
          <w:tcPr>
            <w:tcW w:w="2682" w:type="pct"/>
            <w:vAlign w:val="center"/>
          </w:tcPr>
          <w:p w:rsidR="000A0106" w:rsidRPr="00E649DD" w:rsidRDefault="000A0106" w:rsidP="000A0106">
            <w:pPr>
              <w:pStyle w:val="ac"/>
              <w:widowControl w:val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 xml:space="preserve">Зона </w:t>
            </w:r>
            <w:r w:rsidRPr="00E649DD">
              <w:rPr>
                <w:rFonts w:ascii="Times New Roman" w:hAnsi="Times New Roman"/>
                <w:sz w:val="28"/>
                <w:szCs w:val="28"/>
                <w:lang w:val="en-US"/>
              </w:rPr>
              <w:t>III</w:t>
            </w:r>
            <w:r w:rsidRPr="00E649DD">
              <w:rPr>
                <w:rFonts w:ascii="Times New Roman" w:hAnsi="Times New Roman"/>
                <w:sz w:val="28"/>
                <w:szCs w:val="28"/>
              </w:rPr>
              <w:t xml:space="preserve">- жаркий и сухой климат </w:t>
            </w:r>
          </w:p>
        </w:tc>
        <w:tc>
          <w:tcPr>
            <w:tcW w:w="1225" w:type="pct"/>
            <w:vAlign w:val="center"/>
          </w:tcPr>
          <w:p w:rsidR="000A0106" w:rsidRPr="00E649DD" w:rsidRDefault="000A0106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093" w:type="pct"/>
            <w:vAlign w:val="center"/>
          </w:tcPr>
          <w:p w:rsidR="000A0106" w:rsidRPr="00E649DD" w:rsidRDefault="000A0106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</w:tr>
      <w:tr w:rsidR="000A0106" w:rsidRPr="00E649DD" w:rsidTr="00211214">
        <w:tc>
          <w:tcPr>
            <w:tcW w:w="2682" w:type="pct"/>
            <w:vAlign w:val="center"/>
          </w:tcPr>
          <w:p w:rsidR="000A0106" w:rsidRPr="00E649DD" w:rsidRDefault="000A0106" w:rsidP="000A0106">
            <w:pPr>
              <w:pStyle w:val="ac"/>
              <w:widowControl w:val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 xml:space="preserve">Зона </w:t>
            </w:r>
            <w:r w:rsidRPr="00E649DD">
              <w:rPr>
                <w:rFonts w:ascii="Times New Roman" w:hAnsi="Times New Roman"/>
                <w:sz w:val="28"/>
                <w:szCs w:val="28"/>
                <w:lang w:val="en-US"/>
              </w:rPr>
              <w:t>IV</w:t>
            </w:r>
            <w:proofErr w:type="gramStart"/>
            <w:r w:rsidR="00F4791A" w:rsidRPr="00E649DD">
              <w:rPr>
                <w:rFonts w:ascii="Times New Roman" w:hAnsi="Times New Roman"/>
                <w:sz w:val="28"/>
                <w:szCs w:val="28"/>
              </w:rPr>
              <w:t>А</w:t>
            </w:r>
            <w:r w:rsidRPr="00E649DD">
              <w:rPr>
                <w:rFonts w:ascii="Times New Roman" w:hAnsi="Times New Roman"/>
                <w:sz w:val="28"/>
                <w:szCs w:val="28"/>
              </w:rPr>
              <w:t>-</w:t>
            </w:r>
            <w:proofErr w:type="gramEnd"/>
            <w:r w:rsidRPr="00E649DD">
              <w:rPr>
                <w:rFonts w:ascii="Times New Roman" w:hAnsi="Times New Roman"/>
                <w:sz w:val="28"/>
                <w:szCs w:val="28"/>
              </w:rPr>
              <w:t xml:space="preserve"> жаркий и влажный климат</w:t>
            </w:r>
          </w:p>
        </w:tc>
        <w:tc>
          <w:tcPr>
            <w:tcW w:w="1225" w:type="pct"/>
            <w:vAlign w:val="center"/>
          </w:tcPr>
          <w:p w:rsidR="000A0106" w:rsidRPr="00E649DD" w:rsidRDefault="000A0106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093" w:type="pct"/>
            <w:vAlign w:val="center"/>
          </w:tcPr>
          <w:p w:rsidR="000A0106" w:rsidRPr="00E649DD" w:rsidRDefault="000A0106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</w:tr>
      <w:tr w:rsidR="00F4791A" w:rsidRPr="00E649DD" w:rsidTr="00211214">
        <w:tc>
          <w:tcPr>
            <w:tcW w:w="2682" w:type="pct"/>
            <w:vAlign w:val="center"/>
          </w:tcPr>
          <w:p w:rsidR="00F4791A" w:rsidRPr="00E649DD" w:rsidRDefault="00F4791A" w:rsidP="00F4791A">
            <w:pPr>
              <w:pStyle w:val="ac"/>
              <w:widowControl w:val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 xml:space="preserve">Зона </w:t>
            </w:r>
            <w:r w:rsidRPr="00E649DD">
              <w:rPr>
                <w:rFonts w:ascii="Times New Roman" w:hAnsi="Times New Roman"/>
                <w:sz w:val="28"/>
                <w:szCs w:val="28"/>
                <w:lang w:val="en-US"/>
              </w:rPr>
              <w:t>IV</w:t>
            </w:r>
            <w:proofErr w:type="gramStart"/>
            <w:r w:rsidRPr="00E649DD">
              <w:rPr>
                <w:rFonts w:ascii="Times New Roman" w:hAnsi="Times New Roman"/>
                <w:sz w:val="28"/>
                <w:szCs w:val="28"/>
              </w:rPr>
              <w:t>Б-</w:t>
            </w:r>
            <w:proofErr w:type="gramEnd"/>
            <w:r w:rsidRPr="00E649DD">
              <w:rPr>
                <w:rFonts w:ascii="Times New Roman" w:hAnsi="Times New Roman"/>
                <w:sz w:val="28"/>
                <w:szCs w:val="28"/>
              </w:rPr>
              <w:t xml:space="preserve"> жаркий и очень влажный климат</w:t>
            </w:r>
          </w:p>
        </w:tc>
        <w:tc>
          <w:tcPr>
            <w:tcW w:w="1225" w:type="pct"/>
            <w:vAlign w:val="center"/>
          </w:tcPr>
          <w:p w:rsidR="00F4791A" w:rsidRPr="00E649DD" w:rsidRDefault="00F4791A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093" w:type="pct"/>
            <w:vAlign w:val="center"/>
          </w:tcPr>
          <w:p w:rsidR="00F4791A" w:rsidRPr="00E649DD" w:rsidRDefault="00F4791A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</w:tr>
    </w:tbl>
    <w:p w:rsidR="00211214" w:rsidRPr="00E649DD" w:rsidRDefault="00211214" w:rsidP="00F4791A">
      <w:pPr>
        <w:pStyle w:val="2"/>
        <w:widowControl w:val="0"/>
        <w:spacing w:after="0" w:line="240" w:lineRule="auto"/>
        <w:ind w:left="0" w:firstLine="709"/>
        <w:jc w:val="both"/>
        <w:rPr>
          <w:b/>
          <w:sz w:val="28"/>
        </w:rPr>
      </w:pPr>
    </w:p>
    <w:p w:rsidR="00F4791A" w:rsidRPr="00E649DD" w:rsidRDefault="00F4791A" w:rsidP="00F4791A">
      <w:pPr>
        <w:pStyle w:val="2"/>
        <w:widowControl w:val="0"/>
        <w:spacing w:after="0" w:line="240" w:lineRule="auto"/>
        <w:ind w:left="0" w:firstLine="709"/>
        <w:jc w:val="both"/>
        <w:rPr>
          <w:sz w:val="28"/>
        </w:rPr>
      </w:pPr>
      <w:r w:rsidRPr="00E649DD">
        <w:rPr>
          <w:b/>
          <w:sz w:val="28"/>
        </w:rPr>
        <w:t>Примечание.</w:t>
      </w:r>
      <w:r w:rsidRPr="00E649DD">
        <w:rPr>
          <w:sz w:val="28"/>
        </w:rPr>
        <w:t> Климатические зоны - разделение планеты на 4 зоны, основанное на преобладающих годовых климатических условиях.</w:t>
      </w:r>
    </w:p>
    <w:p w:rsidR="00F4791A" w:rsidRPr="00E649DD" w:rsidRDefault="00F4791A" w:rsidP="00F4791A">
      <w:pPr>
        <w:pStyle w:val="2"/>
        <w:widowControl w:val="0"/>
        <w:spacing w:after="0" w:line="240" w:lineRule="auto"/>
        <w:ind w:left="0" w:firstLine="709"/>
        <w:jc w:val="both"/>
        <w:rPr>
          <w:sz w:val="28"/>
        </w:rPr>
      </w:pPr>
    </w:p>
    <w:p w:rsidR="001C05B8" w:rsidRPr="00E649DD" w:rsidRDefault="00F4791A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</w:rPr>
        <w:t>Рекомендуется проводить изучение стабильности лекарственных препаратов, пр</w:t>
      </w:r>
      <w:r w:rsidR="002F013C">
        <w:rPr>
          <w:sz w:val="28"/>
        </w:rPr>
        <w:t>оизведенных</w:t>
      </w:r>
      <w:r w:rsidRPr="00E649DD">
        <w:rPr>
          <w:sz w:val="28"/>
        </w:rPr>
        <w:t xml:space="preserve"> из разных серий фармацевтической субстанции</w:t>
      </w:r>
      <w:r w:rsidR="002F013C">
        <w:rPr>
          <w:sz w:val="28"/>
          <w:szCs w:val="28"/>
        </w:rPr>
        <w:t>.</w:t>
      </w:r>
    </w:p>
    <w:p w:rsidR="00D00325" w:rsidRPr="00E649DD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Для некоторых лекарственных </w:t>
      </w:r>
      <w:r w:rsidR="001C05B8" w:rsidRPr="00E649DD">
        <w:rPr>
          <w:sz w:val="28"/>
          <w:szCs w:val="28"/>
        </w:rPr>
        <w:t xml:space="preserve">препаратов </w:t>
      </w:r>
      <w:r w:rsidR="00C32047" w:rsidRPr="00E649DD">
        <w:rPr>
          <w:sz w:val="28"/>
          <w:szCs w:val="28"/>
        </w:rPr>
        <w:t xml:space="preserve">в таких лекарственных </w:t>
      </w:r>
      <w:r w:rsidRPr="00E649DD">
        <w:rPr>
          <w:sz w:val="28"/>
          <w:szCs w:val="28"/>
        </w:rPr>
        <w:t>форм</w:t>
      </w:r>
      <w:r w:rsidR="00C32047" w:rsidRPr="00E649DD">
        <w:rPr>
          <w:sz w:val="28"/>
          <w:szCs w:val="28"/>
        </w:rPr>
        <w:t>ах, как</w:t>
      </w:r>
      <w:r w:rsidRPr="00E649DD">
        <w:rPr>
          <w:sz w:val="28"/>
          <w:szCs w:val="28"/>
        </w:rPr>
        <w:t xml:space="preserve"> растворы, суспензии, эмульсии и др.</w:t>
      </w:r>
      <w:r w:rsidR="00821D80" w:rsidRPr="00E649DD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при необходимости </w:t>
      </w:r>
      <w:r w:rsidRPr="00E649DD">
        <w:rPr>
          <w:sz w:val="28"/>
          <w:szCs w:val="28"/>
        </w:rPr>
        <w:lastRenderedPageBreak/>
        <w:t>проводят исследования по изучению влияния на их стабильность отрицательных температур (циклы замораживания и оттаивания).</w:t>
      </w:r>
    </w:p>
    <w:p w:rsidR="00D00325" w:rsidRPr="00E649DD" w:rsidRDefault="00D00325" w:rsidP="007F4E46">
      <w:pPr>
        <w:widowControl w:val="0"/>
        <w:spacing w:line="360" w:lineRule="auto"/>
        <w:jc w:val="center"/>
        <w:rPr>
          <w:b/>
          <w:sz w:val="28"/>
          <w:szCs w:val="28"/>
        </w:rPr>
      </w:pPr>
      <w:r w:rsidRPr="00E649DD">
        <w:rPr>
          <w:b/>
          <w:sz w:val="28"/>
          <w:szCs w:val="28"/>
        </w:rPr>
        <w:t>Долгосрочные ис</w:t>
      </w:r>
      <w:r w:rsidR="004F5E50" w:rsidRPr="00E649DD">
        <w:rPr>
          <w:b/>
          <w:sz w:val="28"/>
          <w:szCs w:val="28"/>
        </w:rPr>
        <w:t>пытания</w:t>
      </w:r>
      <w:r w:rsidRPr="00E649DD">
        <w:rPr>
          <w:b/>
          <w:sz w:val="28"/>
          <w:szCs w:val="28"/>
        </w:rPr>
        <w:t xml:space="preserve"> стабильности</w:t>
      </w:r>
      <w:r w:rsidR="00C32047" w:rsidRPr="00E649DD">
        <w:rPr>
          <w:b/>
          <w:sz w:val="28"/>
          <w:szCs w:val="28"/>
        </w:rPr>
        <w:t xml:space="preserve"> лекарственных средств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pacing w:val="-2"/>
          <w:sz w:val="28"/>
          <w:szCs w:val="28"/>
        </w:rPr>
      </w:pPr>
      <w:r w:rsidRPr="00E649DD">
        <w:rPr>
          <w:spacing w:val="-2"/>
          <w:sz w:val="28"/>
          <w:szCs w:val="28"/>
        </w:rPr>
        <w:t xml:space="preserve">Долгосрочные испытания должны проводиться </w:t>
      </w:r>
      <w:r w:rsidR="00C32047" w:rsidRPr="00E649DD">
        <w:rPr>
          <w:spacing w:val="-2"/>
          <w:sz w:val="28"/>
          <w:szCs w:val="28"/>
        </w:rPr>
        <w:t xml:space="preserve">в рекомендованной для данного лекарственного средства первичной и вторичной упаковке </w:t>
      </w:r>
      <w:r w:rsidRPr="00E649DD">
        <w:rPr>
          <w:spacing w:val="-2"/>
          <w:sz w:val="28"/>
          <w:szCs w:val="28"/>
        </w:rPr>
        <w:t xml:space="preserve">при постоянной верхней (наиболее высокой) температуре </w:t>
      </w:r>
      <w:r w:rsidR="00C32047" w:rsidRPr="00E649DD">
        <w:rPr>
          <w:spacing w:val="-2"/>
          <w:sz w:val="28"/>
          <w:szCs w:val="28"/>
        </w:rPr>
        <w:t>установленного</w:t>
      </w:r>
      <w:r w:rsidRPr="00E649DD">
        <w:rPr>
          <w:spacing w:val="-2"/>
          <w:sz w:val="28"/>
          <w:szCs w:val="28"/>
        </w:rPr>
        <w:t xml:space="preserve"> режима хранения в течение всего </w:t>
      </w:r>
      <w:r w:rsidR="004F5E50" w:rsidRPr="00E649DD">
        <w:rPr>
          <w:spacing w:val="-2"/>
          <w:sz w:val="28"/>
          <w:szCs w:val="28"/>
        </w:rPr>
        <w:t>заявленного</w:t>
      </w:r>
      <w:r w:rsidRPr="00E649DD">
        <w:rPr>
          <w:spacing w:val="-2"/>
          <w:sz w:val="28"/>
          <w:szCs w:val="28"/>
        </w:rPr>
        <w:t xml:space="preserve"> срока годности. 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pacing w:val="-2"/>
          <w:sz w:val="28"/>
          <w:szCs w:val="28"/>
        </w:rPr>
      </w:pPr>
      <w:r w:rsidRPr="00E649DD">
        <w:rPr>
          <w:spacing w:val="-2"/>
          <w:sz w:val="28"/>
          <w:szCs w:val="28"/>
        </w:rPr>
        <w:t xml:space="preserve">В ряде случаев могут требоваться дополнительные испытания при нижней температуре </w:t>
      </w:r>
      <w:r w:rsidR="00C32047" w:rsidRPr="00E649DD">
        <w:rPr>
          <w:spacing w:val="-2"/>
          <w:sz w:val="28"/>
          <w:szCs w:val="28"/>
        </w:rPr>
        <w:t>установленног</w:t>
      </w:r>
      <w:r w:rsidRPr="00E649DD">
        <w:rPr>
          <w:spacing w:val="-2"/>
          <w:sz w:val="28"/>
          <w:szCs w:val="28"/>
        </w:rPr>
        <w:t>о режима хранения (например, для мягких лекарственных форм, для которых возможны изменения их физико-химического состояния при пониженных температурах).</w:t>
      </w:r>
    </w:p>
    <w:p w:rsidR="00D00325" w:rsidRPr="00E649D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Образцы </w:t>
      </w:r>
      <w:r w:rsidR="00B350D9" w:rsidRPr="00E649DD">
        <w:rPr>
          <w:sz w:val="28"/>
          <w:szCs w:val="28"/>
        </w:rPr>
        <w:t>лекарственных средств</w:t>
      </w:r>
      <w:r w:rsidRPr="00E649DD">
        <w:rPr>
          <w:sz w:val="28"/>
          <w:szCs w:val="28"/>
        </w:rPr>
        <w:t>, находящиеся на изучении</w:t>
      </w:r>
      <w:r w:rsidR="00C32047" w:rsidRPr="00E649DD">
        <w:rPr>
          <w:sz w:val="28"/>
          <w:szCs w:val="28"/>
        </w:rPr>
        <w:t xml:space="preserve"> стабильности</w:t>
      </w:r>
      <w:r w:rsidRPr="00E649DD">
        <w:rPr>
          <w:sz w:val="28"/>
          <w:szCs w:val="28"/>
        </w:rPr>
        <w:t>, подлежат проверке</w:t>
      </w:r>
      <w:r w:rsidR="00C32047" w:rsidRPr="00E649DD">
        <w:rPr>
          <w:sz w:val="28"/>
          <w:szCs w:val="28"/>
        </w:rPr>
        <w:t xml:space="preserve"> по показателям качества нормативной документации</w:t>
      </w:r>
      <w:r w:rsidRPr="00E649DD">
        <w:rPr>
          <w:sz w:val="28"/>
          <w:szCs w:val="28"/>
        </w:rPr>
        <w:t xml:space="preserve"> в следующие сроки:</w:t>
      </w:r>
    </w:p>
    <w:p w:rsidR="00D00325" w:rsidRPr="00E649DD" w:rsidRDefault="00D00325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- в течение первого года хранения – через каждые 3 </w:t>
      </w:r>
      <w:proofErr w:type="spellStart"/>
      <w:proofErr w:type="gramStart"/>
      <w:r w:rsidRPr="00E649DD">
        <w:rPr>
          <w:sz w:val="28"/>
          <w:szCs w:val="28"/>
        </w:rPr>
        <w:t>мес</w:t>
      </w:r>
      <w:proofErr w:type="spellEnd"/>
      <w:proofErr w:type="gramEnd"/>
      <w:r w:rsidRPr="00E649DD">
        <w:rPr>
          <w:sz w:val="28"/>
          <w:szCs w:val="28"/>
        </w:rPr>
        <w:t>;</w:t>
      </w:r>
    </w:p>
    <w:p w:rsidR="00D00325" w:rsidRPr="00E649DD" w:rsidRDefault="00D00325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- в течение второго и третьего года хранения – через каждые 6 </w:t>
      </w:r>
      <w:proofErr w:type="spellStart"/>
      <w:proofErr w:type="gramStart"/>
      <w:r w:rsidRPr="00E649DD">
        <w:rPr>
          <w:sz w:val="28"/>
          <w:szCs w:val="28"/>
        </w:rPr>
        <w:t>мес</w:t>
      </w:r>
      <w:proofErr w:type="spellEnd"/>
      <w:proofErr w:type="gramEnd"/>
      <w:r w:rsidRPr="00E649DD">
        <w:rPr>
          <w:sz w:val="28"/>
          <w:szCs w:val="28"/>
        </w:rPr>
        <w:t>;</w:t>
      </w:r>
    </w:p>
    <w:p w:rsidR="00D00325" w:rsidRPr="00E649DD" w:rsidRDefault="00507175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- </w:t>
      </w:r>
      <w:r w:rsidR="00D00325" w:rsidRPr="00E649DD">
        <w:rPr>
          <w:sz w:val="28"/>
          <w:szCs w:val="28"/>
        </w:rPr>
        <w:t>после третьего года хранения – через каждые 12 мес.</w:t>
      </w:r>
    </w:p>
    <w:p w:rsidR="00507175" w:rsidRPr="00E649DD" w:rsidRDefault="00507175" w:rsidP="007F4E46">
      <w:pPr>
        <w:widowControl w:val="0"/>
        <w:spacing w:line="360" w:lineRule="auto"/>
        <w:jc w:val="center"/>
        <w:rPr>
          <w:b/>
          <w:sz w:val="28"/>
          <w:szCs w:val="28"/>
        </w:rPr>
      </w:pPr>
      <w:r w:rsidRPr="00E649DD">
        <w:rPr>
          <w:b/>
          <w:sz w:val="28"/>
          <w:szCs w:val="28"/>
        </w:rPr>
        <w:t xml:space="preserve">Испытания </w:t>
      </w:r>
      <w:r w:rsidR="004F5E50" w:rsidRPr="00E649DD">
        <w:rPr>
          <w:b/>
          <w:sz w:val="28"/>
          <w:szCs w:val="28"/>
        </w:rPr>
        <w:t xml:space="preserve">стабильности </w:t>
      </w:r>
      <w:r w:rsidRPr="00E649DD">
        <w:rPr>
          <w:b/>
          <w:sz w:val="28"/>
          <w:szCs w:val="28"/>
        </w:rPr>
        <w:t xml:space="preserve">методом </w:t>
      </w:r>
      <w:r w:rsidR="00D6022D" w:rsidRPr="00E649DD">
        <w:rPr>
          <w:b/>
          <w:sz w:val="28"/>
          <w:szCs w:val="28"/>
        </w:rPr>
        <w:t>«</w:t>
      </w:r>
      <w:r w:rsidRPr="00E649DD">
        <w:rPr>
          <w:b/>
          <w:sz w:val="28"/>
          <w:szCs w:val="28"/>
        </w:rPr>
        <w:t>ускоренного старения</w:t>
      </w:r>
      <w:r w:rsidR="00D6022D" w:rsidRPr="00E649DD">
        <w:rPr>
          <w:b/>
          <w:sz w:val="28"/>
          <w:szCs w:val="28"/>
        </w:rPr>
        <w:t>»</w:t>
      </w:r>
    </w:p>
    <w:p w:rsidR="00C32047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Метод</w:t>
      </w:r>
      <w:r w:rsidRPr="00E649DD">
        <w:rPr>
          <w:rFonts w:ascii="Times New Roman" w:hAnsi="Times New Roman"/>
          <w:sz w:val="28"/>
        </w:rPr>
        <w:t xml:space="preserve"> «ускоренного старения</w:t>
      </w:r>
      <w:r w:rsidRPr="00E649DD">
        <w:rPr>
          <w:rFonts w:ascii="Times New Roman" w:hAnsi="Times New Roman"/>
          <w:sz w:val="28"/>
          <w:szCs w:val="28"/>
        </w:rPr>
        <w:t>»</w:t>
      </w:r>
      <w:r w:rsidR="00C32047" w:rsidRPr="00E649DD">
        <w:rPr>
          <w:rFonts w:ascii="Times New Roman" w:hAnsi="Times New Roman"/>
          <w:sz w:val="28"/>
          <w:szCs w:val="28"/>
        </w:rPr>
        <w:t xml:space="preserve"> </w:t>
      </w:r>
      <w:r w:rsidR="00B60803" w:rsidRPr="00E649DD">
        <w:rPr>
          <w:rFonts w:ascii="Times New Roman" w:hAnsi="Times New Roman"/>
          <w:sz w:val="28"/>
          <w:szCs w:val="28"/>
        </w:rPr>
        <w:t>преимущественно</w:t>
      </w:r>
      <w:r w:rsidRPr="00E649DD">
        <w:rPr>
          <w:rFonts w:ascii="Times New Roman" w:hAnsi="Times New Roman"/>
          <w:sz w:val="28"/>
          <w:szCs w:val="28"/>
        </w:rPr>
        <w:t xml:space="preserve"> используется для определения сроков годности </w:t>
      </w:r>
      <w:r w:rsidR="00B350D9" w:rsidRPr="00E649DD">
        <w:rPr>
          <w:rFonts w:ascii="Times New Roman" w:hAnsi="Times New Roman"/>
          <w:sz w:val="28"/>
          <w:szCs w:val="28"/>
        </w:rPr>
        <w:t xml:space="preserve">фармацевтических </w:t>
      </w:r>
      <w:r w:rsidRPr="00E649DD">
        <w:rPr>
          <w:rFonts w:ascii="Times New Roman" w:hAnsi="Times New Roman"/>
          <w:sz w:val="28"/>
          <w:szCs w:val="28"/>
        </w:rPr>
        <w:t xml:space="preserve">субстанций, представляющих собой вещества с установленным химическим строением, и </w:t>
      </w:r>
      <w:r w:rsidR="00B350D9" w:rsidRPr="00E649DD">
        <w:rPr>
          <w:rFonts w:ascii="Times New Roman" w:hAnsi="Times New Roman"/>
          <w:sz w:val="28"/>
          <w:szCs w:val="28"/>
        </w:rPr>
        <w:t>лекарственных препаратов</w:t>
      </w:r>
      <w:r w:rsidRPr="00E649DD">
        <w:rPr>
          <w:rFonts w:ascii="Times New Roman" w:hAnsi="Times New Roman"/>
          <w:sz w:val="28"/>
          <w:szCs w:val="28"/>
        </w:rPr>
        <w:t xml:space="preserve">, содержащих </w:t>
      </w:r>
      <w:r w:rsidR="00C32047" w:rsidRPr="00E649DD">
        <w:rPr>
          <w:rFonts w:ascii="Times New Roman" w:hAnsi="Times New Roman"/>
          <w:sz w:val="28"/>
          <w:szCs w:val="28"/>
        </w:rPr>
        <w:t xml:space="preserve">эти </w:t>
      </w:r>
      <w:r w:rsidRPr="00E649DD">
        <w:rPr>
          <w:rFonts w:ascii="Times New Roman" w:hAnsi="Times New Roman"/>
          <w:sz w:val="28"/>
          <w:szCs w:val="28"/>
        </w:rPr>
        <w:t>вещества в качестве действующих.</w:t>
      </w:r>
    </w:p>
    <w:p w:rsidR="00451192" w:rsidRPr="00E649DD" w:rsidRDefault="00451192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Не рекомендуется использовать этот метод определения для лекарственного растительного сырья, лекарственных растительных препаратов,</w:t>
      </w:r>
      <w:r w:rsidR="00F007F7" w:rsidRPr="00E649DD">
        <w:rPr>
          <w:rFonts w:ascii="Times New Roman" w:hAnsi="Times New Roman"/>
          <w:sz w:val="28"/>
          <w:szCs w:val="28"/>
        </w:rPr>
        <w:t xml:space="preserve"> гомеопатических лекарственных </w:t>
      </w:r>
      <w:r w:rsidR="00F8115C" w:rsidRPr="00E649DD">
        <w:rPr>
          <w:rFonts w:ascii="Times New Roman" w:hAnsi="Times New Roman"/>
          <w:sz w:val="28"/>
          <w:szCs w:val="28"/>
        </w:rPr>
        <w:t>средств</w:t>
      </w:r>
      <w:r w:rsidR="00F007F7" w:rsidRPr="00E649D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E649DD">
        <w:rPr>
          <w:rFonts w:ascii="Times New Roman" w:hAnsi="Times New Roman"/>
          <w:sz w:val="28"/>
          <w:szCs w:val="28"/>
        </w:rPr>
        <w:t>термолабильных</w:t>
      </w:r>
      <w:proofErr w:type="spellEnd"/>
      <w:r w:rsidRPr="00E649DD">
        <w:rPr>
          <w:rFonts w:ascii="Times New Roman" w:hAnsi="Times New Roman"/>
          <w:sz w:val="28"/>
          <w:szCs w:val="28"/>
        </w:rPr>
        <w:t xml:space="preserve"> фармацевтических субстанций и лекарственных препаратов, иммунобиологических лекарственных препаратов, препаратов крови и др.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Срок годности, установленный с помощью метода «ускоренного старения», не должен превышать </w:t>
      </w:r>
      <w:r w:rsidR="00821D80" w:rsidRPr="00E649DD">
        <w:rPr>
          <w:rFonts w:ascii="Times New Roman" w:hAnsi="Times New Roman"/>
          <w:sz w:val="28"/>
          <w:szCs w:val="28"/>
        </w:rPr>
        <w:t>3</w:t>
      </w:r>
      <w:r w:rsidRPr="00E649DD">
        <w:rPr>
          <w:rFonts w:ascii="Times New Roman" w:hAnsi="Times New Roman"/>
          <w:sz w:val="28"/>
          <w:szCs w:val="28"/>
        </w:rPr>
        <w:t xml:space="preserve"> лет для антибиотиков, полученных </w:t>
      </w:r>
      <w:r w:rsidRPr="00E649DD">
        <w:rPr>
          <w:rFonts w:ascii="Times New Roman" w:hAnsi="Times New Roman"/>
          <w:sz w:val="28"/>
          <w:szCs w:val="28"/>
        </w:rPr>
        <w:lastRenderedPageBreak/>
        <w:t xml:space="preserve">микробиологическим или полусинтетическим путем, и их лекарственных форм – </w:t>
      </w:r>
      <w:r w:rsidR="00821D80" w:rsidRPr="00E649DD">
        <w:rPr>
          <w:rFonts w:ascii="Times New Roman" w:hAnsi="Times New Roman"/>
          <w:sz w:val="28"/>
          <w:szCs w:val="28"/>
        </w:rPr>
        <w:t>2</w:t>
      </w:r>
      <w:r w:rsidRPr="00E649DD">
        <w:rPr>
          <w:rFonts w:ascii="Times New Roman" w:hAnsi="Times New Roman"/>
          <w:sz w:val="28"/>
          <w:szCs w:val="28"/>
        </w:rPr>
        <w:t xml:space="preserve"> лет. Метод не</w:t>
      </w:r>
      <w:r w:rsidR="00C32047" w:rsidRPr="00E649DD">
        <w:rPr>
          <w:rFonts w:ascii="Times New Roman" w:hAnsi="Times New Roman"/>
          <w:sz w:val="28"/>
          <w:szCs w:val="28"/>
        </w:rPr>
        <w:t xml:space="preserve"> </w:t>
      </w:r>
      <w:r w:rsidRPr="00E649DD">
        <w:rPr>
          <w:rFonts w:ascii="Times New Roman" w:hAnsi="Times New Roman"/>
          <w:sz w:val="28"/>
          <w:szCs w:val="28"/>
        </w:rPr>
        <w:t>применим для увеличения ранее установленного срока годности</w:t>
      </w:r>
      <w:r w:rsidR="00C32047" w:rsidRPr="00E649DD">
        <w:rPr>
          <w:rFonts w:ascii="Times New Roman" w:hAnsi="Times New Roman"/>
          <w:sz w:val="28"/>
          <w:szCs w:val="28"/>
        </w:rPr>
        <w:t xml:space="preserve"> лекарственного средства </w:t>
      </w:r>
      <w:r w:rsidRPr="00E649DD">
        <w:rPr>
          <w:rFonts w:ascii="Times New Roman" w:hAnsi="Times New Roman"/>
          <w:sz w:val="28"/>
          <w:szCs w:val="28"/>
        </w:rPr>
        <w:t xml:space="preserve">свыше </w:t>
      </w:r>
      <w:r w:rsidR="006A25D0" w:rsidRPr="00E649DD">
        <w:rPr>
          <w:rFonts w:ascii="Times New Roman" w:hAnsi="Times New Roman"/>
          <w:sz w:val="28"/>
          <w:szCs w:val="28"/>
        </w:rPr>
        <w:t xml:space="preserve">3 </w:t>
      </w:r>
      <w:r w:rsidRPr="00E649DD">
        <w:rPr>
          <w:rFonts w:ascii="Times New Roman" w:hAnsi="Times New Roman"/>
          <w:sz w:val="28"/>
          <w:szCs w:val="28"/>
        </w:rPr>
        <w:t>лет.</w:t>
      </w:r>
    </w:p>
    <w:p w:rsidR="00040B10" w:rsidRPr="00E649DD" w:rsidRDefault="00507175" w:rsidP="00E6705A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49DD">
        <w:rPr>
          <w:rFonts w:ascii="Times New Roman" w:hAnsi="Times New Roman"/>
          <w:sz w:val="28"/>
          <w:szCs w:val="28"/>
        </w:rPr>
        <w:t xml:space="preserve">Метод «ускоренного старения» заключается в выдерживании испытуемого </w:t>
      </w:r>
      <w:r w:rsidR="00761C79" w:rsidRPr="00E649DD">
        <w:rPr>
          <w:rFonts w:ascii="Times New Roman" w:hAnsi="Times New Roman"/>
          <w:sz w:val="28"/>
          <w:szCs w:val="28"/>
        </w:rPr>
        <w:t>лекарственного средства</w:t>
      </w:r>
      <w:r w:rsidRPr="00E649DD">
        <w:rPr>
          <w:rFonts w:ascii="Times New Roman" w:hAnsi="Times New Roman"/>
          <w:sz w:val="28"/>
          <w:szCs w:val="28"/>
        </w:rPr>
        <w:t xml:space="preserve"> при температурах</w:t>
      </w:r>
      <w:r w:rsidR="00265183" w:rsidRPr="00E649DD">
        <w:rPr>
          <w:rFonts w:ascii="Times New Roman" w:hAnsi="Times New Roman"/>
          <w:sz w:val="28"/>
          <w:szCs w:val="28"/>
        </w:rPr>
        <w:t xml:space="preserve"> и влажности</w:t>
      </w:r>
      <w:r w:rsidRPr="00E649DD">
        <w:rPr>
          <w:rFonts w:ascii="Times New Roman" w:hAnsi="Times New Roman"/>
          <w:sz w:val="28"/>
          <w:szCs w:val="28"/>
        </w:rPr>
        <w:t xml:space="preserve">, превышающих температуру </w:t>
      </w:r>
      <w:r w:rsidR="00265183" w:rsidRPr="00E649DD">
        <w:rPr>
          <w:rFonts w:ascii="Times New Roman" w:hAnsi="Times New Roman"/>
          <w:sz w:val="28"/>
          <w:szCs w:val="28"/>
        </w:rPr>
        <w:t xml:space="preserve">и влажность </w:t>
      </w:r>
      <w:r w:rsidRPr="00E649DD">
        <w:rPr>
          <w:rFonts w:ascii="Times New Roman" w:hAnsi="Times New Roman"/>
          <w:sz w:val="28"/>
          <w:szCs w:val="28"/>
        </w:rPr>
        <w:t>его хранения</w:t>
      </w:r>
      <w:r w:rsidR="00265183" w:rsidRPr="00E649DD">
        <w:rPr>
          <w:rFonts w:ascii="Times New Roman" w:hAnsi="Times New Roman"/>
          <w:sz w:val="28"/>
          <w:szCs w:val="28"/>
        </w:rPr>
        <w:t xml:space="preserve"> в процессе обращения</w:t>
      </w:r>
      <w:r w:rsidRPr="00E649DD">
        <w:rPr>
          <w:rFonts w:ascii="Times New Roman" w:hAnsi="Times New Roman"/>
          <w:sz w:val="28"/>
          <w:szCs w:val="28"/>
        </w:rPr>
        <w:t xml:space="preserve">. </w:t>
      </w:r>
    </w:p>
    <w:p w:rsidR="00507175" w:rsidRPr="00E649DD" w:rsidRDefault="00265183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В данной ОФС приводятся рекомендации по изучению сроков годности лекарственных средств методом «ускоренного старения» с использованием измененного температурного режима. </w:t>
      </w:r>
      <w:r w:rsidR="00507175" w:rsidRPr="00E649DD">
        <w:rPr>
          <w:rFonts w:ascii="Times New Roman" w:hAnsi="Times New Roman"/>
          <w:sz w:val="28"/>
          <w:szCs w:val="28"/>
        </w:rPr>
        <w:t xml:space="preserve">При повышенных температурах, как правило, ускоряются протекающие в </w:t>
      </w:r>
      <w:r w:rsidR="00761C79" w:rsidRPr="00E649DD">
        <w:rPr>
          <w:rFonts w:ascii="Times New Roman" w:hAnsi="Times New Roman"/>
          <w:sz w:val="28"/>
          <w:szCs w:val="28"/>
        </w:rPr>
        <w:t>лекарственных средствах</w:t>
      </w:r>
      <w:r w:rsidR="00507175" w:rsidRPr="00E649DD">
        <w:rPr>
          <w:rFonts w:ascii="Times New Roman" w:hAnsi="Times New Roman"/>
          <w:sz w:val="28"/>
          <w:szCs w:val="28"/>
        </w:rPr>
        <w:t xml:space="preserve"> физико-химические процессы, приводящие со временем к нежелательным изменениям качества. Таким образом, при повышенной температуре промежуток времени, в течение которого контролируемые показатели качества </w:t>
      </w:r>
      <w:r w:rsidR="00094EDF" w:rsidRPr="00E649DD">
        <w:rPr>
          <w:rFonts w:ascii="Times New Roman" w:hAnsi="Times New Roman"/>
          <w:sz w:val="28"/>
          <w:szCs w:val="28"/>
        </w:rPr>
        <w:t>лекарственного средства</w:t>
      </w:r>
      <w:r w:rsidR="00507175" w:rsidRPr="00E649DD">
        <w:rPr>
          <w:rFonts w:ascii="Times New Roman" w:hAnsi="Times New Roman"/>
          <w:sz w:val="28"/>
          <w:szCs w:val="28"/>
        </w:rPr>
        <w:t xml:space="preserve"> сохраняются в допустимых пределах (экспериментальный срок годности), искусственно сокращается в сравнении со сроком годности при температуре хранения. Это позволяет значительно сократить время, необходимое для установления срока годности.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По результатам, полученным в процессе «ускоренного старения» </w:t>
      </w:r>
      <w:r w:rsidR="00094EDF" w:rsidRPr="00E649DD">
        <w:rPr>
          <w:rFonts w:ascii="Times New Roman" w:hAnsi="Times New Roman"/>
          <w:sz w:val="28"/>
          <w:szCs w:val="28"/>
        </w:rPr>
        <w:t>лекарственного средства</w:t>
      </w:r>
      <w:r w:rsidRPr="00E649DD">
        <w:rPr>
          <w:rFonts w:ascii="Times New Roman" w:hAnsi="Times New Roman"/>
          <w:sz w:val="28"/>
          <w:szCs w:val="28"/>
        </w:rPr>
        <w:t>, можно решить также обратную задачу, т.е. установить температуру хранения, обеспечивающую какой-либо заданный срок годности.</w:t>
      </w:r>
    </w:p>
    <w:p w:rsidR="00507175" w:rsidRPr="00176FB8" w:rsidRDefault="00507175" w:rsidP="007F4E46">
      <w:pPr>
        <w:pStyle w:val="ac"/>
        <w:widowControl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Срок годности </w:t>
      </w:r>
      <w:r w:rsidR="00F30A1A" w:rsidRPr="00E649DD">
        <w:rPr>
          <w:rFonts w:ascii="Times New Roman" w:hAnsi="Times New Roman"/>
          <w:sz w:val="28"/>
          <w:szCs w:val="28"/>
        </w:rPr>
        <w:t>(</w:t>
      </w:r>
      <w:r w:rsidRPr="00E649DD">
        <w:rPr>
          <w:rFonts w:ascii="Times New Roman" w:hAnsi="Times New Roman"/>
          <w:i/>
          <w:sz w:val="28"/>
          <w:szCs w:val="28"/>
        </w:rPr>
        <w:t>С</w:t>
      </w:r>
      <w:r w:rsidR="00F30A1A" w:rsidRPr="00E649DD">
        <w:rPr>
          <w:rFonts w:ascii="Times New Roman" w:hAnsi="Times New Roman"/>
          <w:i/>
          <w:sz w:val="28"/>
          <w:szCs w:val="28"/>
        </w:rPr>
        <w:t>)</w:t>
      </w:r>
      <w:r w:rsidRPr="00E649DD">
        <w:rPr>
          <w:rFonts w:ascii="Times New Roman" w:hAnsi="Times New Roman"/>
          <w:sz w:val="28"/>
          <w:szCs w:val="28"/>
        </w:rPr>
        <w:t xml:space="preserve"> при температуре хранения </w:t>
      </w:r>
      <w:r w:rsidR="00F30A1A" w:rsidRPr="00E649DD">
        <w:rPr>
          <w:rFonts w:ascii="Times New Roman" w:hAnsi="Times New Roman"/>
          <w:sz w:val="28"/>
          <w:szCs w:val="28"/>
        </w:rPr>
        <w:t>(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spellStart"/>
      <w:r w:rsidRPr="00E649DD">
        <w:rPr>
          <w:rFonts w:ascii="Times New Roman" w:hAnsi="Times New Roman"/>
          <w:sz w:val="28"/>
          <w:szCs w:val="28"/>
          <w:vertAlign w:val="subscript"/>
        </w:rPr>
        <w:t>хр</w:t>
      </w:r>
      <w:proofErr w:type="spellEnd"/>
      <w:r w:rsidR="000D4C01" w:rsidRPr="00E649DD">
        <w:rPr>
          <w:rFonts w:ascii="Times New Roman" w:hAnsi="Times New Roman"/>
          <w:sz w:val="28"/>
          <w:szCs w:val="28"/>
        </w:rPr>
        <w:t>)</w:t>
      </w:r>
      <w:proofErr w:type="gramStart"/>
      <w:r w:rsidRPr="00E649DD">
        <w:rPr>
          <w:rFonts w:ascii="Times New Roman" w:hAnsi="Times New Roman"/>
          <w:sz w:val="28"/>
          <w:szCs w:val="28"/>
          <w:vertAlign w:val="subscript"/>
        </w:rPr>
        <w:t>.</w:t>
      </w:r>
      <w:proofErr w:type="gramEnd"/>
      <w:r w:rsidRPr="00E649D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E649DD">
        <w:rPr>
          <w:rFonts w:ascii="Times New Roman" w:hAnsi="Times New Roman"/>
          <w:sz w:val="28"/>
          <w:szCs w:val="28"/>
        </w:rPr>
        <w:t>с</w:t>
      </w:r>
      <w:proofErr w:type="gramEnd"/>
      <w:r w:rsidRPr="00E649DD">
        <w:rPr>
          <w:rFonts w:ascii="Times New Roman" w:hAnsi="Times New Roman"/>
          <w:sz w:val="28"/>
          <w:szCs w:val="28"/>
        </w:rPr>
        <w:t xml:space="preserve">вязан с экспериментальным сроком годности </w:t>
      </w:r>
      <w:r w:rsidR="00F30A1A" w:rsidRPr="00E649DD">
        <w:rPr>
          <w:rFonts w:ascii="Times New Roman" w:hAnsi="Times New Roman"/>
          <w:sz w:val="28"/>
          <w:szCs w:val="28"/>
        </w:rPr>
        <w:t>(</w:t>
      </w:r>
      <w:r w:rsidRPr="00E649DD">
        <w:rPr>
          <w:rFonts w:ascii="Times New Roman" w:hAnsi="Times New Roman"/>
          <w:i/>
          <w:sz w:val="28"/>
          <w:szCs w:val="28"/>
        </w:rPr>
        <w:t>С</w:t>
      </w:r>
      <w:r w:rsidRPr="00E649DD">
        <w:rPr>
          <w:rFonts w:ascii="Times New Roman" w:hAnsi="Times New Roman"/>
          <w:sz w:val="28"/>
          <w:szCs w:val="28"/>
          <w:vertAlign w:val="subscript"/>
        </w:rPr>
        <w:t>Э</w:t>
      </w:r>
      <w:r w:rsidR="00F30A1A" w:rsidRPr="00E649DD">
        <w:rPr>
          <w:rFonts w:ascii="Times New Roman" w:hAnsi="Times New Roman"/>
          <w:sz w:val="28"/>
          <w:szCs w:val="28"/>
        </w:rPr>
        <w:t>)</w:t>
      </w:r>
      <w:r w:rsidRPr="00E649DD">
        <w:rPr>
          <w:rFonts w:ascii="Times New Roman" w:hAnsi="Times New Roman"/>
          <w:sz w:val="28"/>
          <w:szCs w:val="28"/>
        </w:rPr>
        <w:t xml:space="preserve"> при повышенной температуре экспериментального хранения </w:t>
      </w:r>
      <w:r w:rsidR="00F30A1A" w:rsidRPr="00E649DD">
        <w:rPr>
          <w:rFonts w:ascii="Times New Roman" w:hAnsi="Times New Roman"/>
          <w:sz w:val="28"/>
          <w:szCs w:val="28"/>
        </w:rPr>
        <w:t>(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E649DD">
        <w:rPr>
          <w:rFonts w:ascii="Times New Roman" w:hAnsi="Times New Roman"/>
          <w:sz w:val="28"/>
          <w:szCs w:val="28"/>
          <w:vertAlign w:val="subscript"/>
        </w:rPr>
        <w:t>э</w:t>
      </w:r>
      <w:r w:rsidR="00F30A1A" w:rsidRPr="00E649DD">
        <w:rPr>
          <w:rFonts w:ascii="Times New Roman" w:hAnsi="Times New Roman"/>
          <w:sz w:val="28"/>
          <w:szCs w:val="28"/>
        </w:rPr>
        <w:t>)</w:t>
      </w:r>
      <w:r w:rsidRPr="00E649DD">
        <w:rPr>
          <w:rFonts w:ascii="Times New Roman" w:hAnsi="Times New Roman"/>
          <w:sz w:val="28"/>
          <w:szCs w:val="28"/>
        </w:rPr>
        <w:t xml:space="preserve"> следующей зависимостью:</w:t>
      </w:r>
    </w:p>
    <w:p w:rsidR="00545928" w:rsidRPr="00176FB8" w:rsidRDefault="00545928" w:rsidP="007F4E46">
      <w:pPr>
        <w:pStyle w:val="ac"/>
        <w:widowControl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507175" w:rsidRPr="00E649DD" w:rsidRDefault="00222011" w:rsidP="00222011">
      <w:pPr>
        <w:pStyle w:val="ac"/>
        <w:widowControl w:val="0"/>
        <w:spacing w:line="360" w:lineRule="auto"/>
        <w:jc w:val="center"/>
        <w:rPr>
          <w:oMath/>
          <w:rFonts w:ascii="Times New Roman" w:hAnsi="Times New Roman"/>
          <w:sz w:val="28"/>
          <w:szCs w:val="28"/>
        </w:rPr>
      </w:pPr>
      <m:oMath>
        <m:r>
          <m:rPr>
            <m:nor/>
          </m:rPr>
          <w:rPr>
            <w:rFonts w:ascii="Times New Roman" w:hAnsi="Times New Roman"/>
            <w:i/>
            <w:sz w:val="28"/>
            <w:szCs w:val="28"/>
            <w:lang w:val="en-US"/>
          </w:rPr>
          <m:t>C</m:t>
        </m:r>
        <m:r>
          <m:rPr>
            <m:nor/>
          </m:rPr>
          <w:rPr>
            <w:rFonts w:ascii="Times New Roman" w:hAnsi="Times New Roman"/>
            <w:i/>
            <w:sz w:val="28"/>
            <w:szCs w:val="28"/>
          </w:rPr>
          <m:t>=</m:t>
        </m:r>
        <m:r>
          <m:rPr>
            <m:nor/>
          </m:rPr>
          <w:rPr>
            <w:rFonts w:ascii="Times New Roman" w:hAnsi="Times New Roman"/>
            <w:i/>
            <w:sz w:val="28"/>
            <w:szCs w:val="28"/>
            <w:lang w:val="en-US"/>
          </w:rPr>
          <m:t>K</m:t>
        </m:r>
        <m:r>
          <m:rPr>
            <m:nor/>
          </m:rPr>
          <w:rPr>
            <w:rFonts w:ascii="Cambria Math" w:hAnsi="Times New Roman"/>
            <w:i/>
            <w:sz w:val="28"/>
            <w:szCs w:val="28"/>
          </w:rPr>
          <m:t xml:space="preserve"> </m:t>
        </m:r>
        <m:r>
          <m:rPr>
            <m:nor/>
          </m:rPr>
          <w:rPr>
            <w:rFonts w:ascii="Times New Roman" w:hAnsi="Times New Roman"/>
            <w:i/>
            <w:sz w:val="28"/>
            <w:szCs w:val="28"/>
          </w:rPr>
          <m:t>∙</m:t>
        </m:r>
        <m:sSub>
          <m:sSubPr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ascii="Cambria Math" w:hAnsi="Times New Roman"/>
                <w:i/>
                <w:sz w:val="28"/>
                <w:szCs w:val="28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/>
                <w:i/>
                <w:sz w:val="28"/>
                <w:szCs w:val="28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Times New Roman" w:hAnsi="Times New Roman"/>
                <w:i/>
                <w:sz w:val="28"/>
                <w:szCs w:val="28"/>
              </w:rPr>
              <m:t>Э</m:t>
            </m:r>
          </m:sub>
        </m:sSub>
      </m:oMath>
      <w:r w:rsidRPr="00E649DD">
        <w:rPr>
          <w:rFonts w:ascii="Times New Roman" w:hAnsi="Times New Roman"/>
          <w:sz w:val="28"/>
          <w:szCs w:val="28"/>
        </w:rPr>
        <w:t xml:space="preserve"> ,</w:t>
      </w:r>
    </w:p>
    <w:p w:rsidR="00507175" w:rsidRPr="00E649DD" w:rsidRDefault="00507175" w:rsidP="007F4E46">
      <w:pPr>
        <w:widowControl w:val="0"/>
        <w:spacing w:line="360" w:lineRule="auto"/>
        <w:rPr>
          <w:i/>
          <w:sz w:val="28"/>
          <w:szCs w:val="28"/>
        </w:rPr>
      </w:pPr>
      <w:r w:rsidRPr="00E649DD">
        <w:rPr>
          <w:sz w:val="28"/>
          <w:szCs w:val="28"/>
        </w:rPr>
        <w:t xml:space="preserve">где коэффициент соответствия </w:t>
      </w:r>
      <w:r w:rsidR="002A3A4A" w:rsidRPr="00E649DD">
        <w:rPr>
          <w:rFonts w:ascii="Cambria Math"/>
          <w:position w:val="-4"/>
          <w:sz w:val="28"/>
          <w:szCs w:val="28"/>
          <w:lang w:eastAsia="en-US"/>
        </w:rPr>
        <w:object w:dxaOrig="11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3.75pt" o:ole="">
            <v:imagedata r:id="rId8" o:title=""/>
          </v:shape>
          <o:OLEObject Type="Embed" ProgID="Equation.DSMT4" ShapeID="_x0000_i1025" DrawAspect="Content" ObjectID="_1501399352" r:id="rId9"/>
        </w:object>
      </w:r>
      <w:r w:rsidR="00E649DD" w:rsidRPr="00E649DD">
        <w:rPr>
          <w:rFonts w:ascii="Cambria Math"/>
          <w:sz w:val="28"/>
          <w:szCs w:val="28"/>
          <w:lang w:eastAsia="en-US"/>
        </w:rPr>
        <w:t>.</w:t>
      </w:r>
      <w:r w:rsidR="003B444B" w:rsidRPr="00E649DD">
        <w:rPr>
          <w:sz w:val="28"/>
          <w:szCs w:val="28"/>
        </w:rPr>
        <w:fldChar w:fldCharType="begin"/>
      </w:r>
      <w:r w:rsidRPr="00E649DD">
        <w:rPr>
          <w:sz w:val="28"/>
          <w:szCs w:val="28"/>
        </w:rPr>
        <w:instrText xml:space="preserve"> QUOTE </w:instrText>
      </w:r>
      <w:r w:rsidR="00414828">
        <w:pict>
          <v:shape id="_x0000_i1026" type="#_x0000_t75" style="width:254.25pt;height:100.5pt" equationxml="&lt;">
            <v:imagedata r:id="rId10" o:title="" chromakey="white"/>
          </v:shape>
        </w:pict>
      </w:r>
      <w:r w:rsidRPr="00E649DD">
        <w:rPr>
          <w:sz w:val="28"/>
          <w:szCs w:val="28"/>
        </w:rPr>
        <w:instrText xml:space="preserve"> </w:instrText>
      </w:r>
      <w:r w:rsidR="003B444B" w:rsidRPr="00E649DD">
        <w:rPr>
          <w:sz w:val="28"/>
          <w:szCs w:val="28"/>
        </w:rPr>
        <w:fldChar w:fldCharType="end"/>
      </w:r>
    </w:p>
    <w:p w:rsidR="00FA45C6" w:rsidRPr="00E649DD" w:rsidRDefault="00507175" w:rsidP="00FA45C6">
      <w:pPr>
        <w:pStyle w:val="ac"/>
        <w:widowControl w:val="0"/>
        <w:spacing w:before="12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Температурный коэффициент скорости химической реакции </w:t>
      </w:r>
      <w:r w:rsidR="00F30A1A" w:rsidRPr="00E649DD">
        <w:rPr>
          <w:rFonts w:ascii="Times New Roman" w:hAnsi="Times New Roman"/>
          <w:sz w:val="28"/>
          <w:szCs w:val="28"/>
        </w:rPr>
        <w:t>(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A</w:t>
      </w:r>
      <w:r w:rsidR="00F30A1A" w:rsidRPr="00E649DD">
        <w:rPr>
          <w:rFonts w:ascii="Times New Roman" w:hAnsi="Times New Roman"/>
          <w:i/>
          <w:sz w:val="28"/>
          <w:szCs w:val="28"/>
        </w:rPr>
        <w:t>)</w:t>
      </w:r>
      <w:r w:rsidRPr="00E649DD">
        <w:rPr>
          <w:rFonts w:ascii="Times New Roman" w:hAnsi="Times New Roman"/>
          <w:sz w:val="28"/>
          <w:szCs w:val="28"/>
        </w:rPr>
        <w:t xml:space="preserve"> принят равным 2,</w:t>
      </w:r>
      <w:r w:rsidR="00922B03" w:rsidRPr="00E649DD">
        <w:rPr>
          <w:rFonts w:ascii="Times New Roman" w:hAnsi="Times New Roman"/>
          <w:sz w:val="28"/>
          <w:szCs w:val="28"/>
        </w:rPr>
        <w:t>5</w:t>
      </w:r>
      <w:r w:rsidRPr="00E649DD">
        <w:rPr>
          <w:rFonts w:ascii="Times New Roman" w:hAnsi="Times New Roman"/>
          <w:sz w:val="28"/>
          <w:szCs w:val="28"/>
        </w:rPr>
        <w:t>.</w:t>
      </w:r>
    </w:p>
    <w:p w:rsidR="006A25D0" w:rsidRPr="00E649DD" w:rsidRDefault="00507175" w:rsidP="00FA45C6">
      <w:pPr>
        <w:pStyle w:val="ac"/>
        <w:widowControl w:val="0"/>
        <w:spacing w:before="120"/>
        <w:ind w:firstLine="709"/>
        <w:jc w:val="both"/>
        <w:rPr>
          <w:rFonts w:ascii="Times New Roman" w:hAnsi="Times New Roman"/>
          <w:b/>
          <w:sz w:val="28"/>
          <w:szCs w:val="24"/>
        </w:rPr>
      </w:pPr>
      <w:r w:rsidRPr="00E649DD">
        <w:rPr>
          <w:rFonts w:ascii="Times New Roman" w:hAnsi="Times New Roman"/>
          <w:b/>
          <w:sz w:val="28"/>
          <w:szCs w:val="24"/>
        </w:rPr>
        <w:lastRenderedPageBreak/>
        <w:t>Примечания</w:t>
      </w:r>
      <w:r w:rsidR="00FA45C6" w:rsidRPr="00E649DD">
        <w:rPr>
          <w:rFonts w:ascii="Times New Roman" w:hAnsi="Times New Roman"/>
          <w:b/>
          <w:sz w:val="28"/>
          <w:szCs w:val="24"/>
        </w:rPr>
        <w:t xml:space="preserve"> </w:t>
      </w:r>
    </w:p>
    <w:p w:rsidR="00507175" w:rsidRPr="00E649DD" w:rsidRDefault="00507175" w:rsidP="00FA45C6">
      <w:pPr>
        <w:pStyle w:val="ac"/>
        <w:widowControl w:val="0"/>
        <w:spacing w:before="120"/>
        <w:ind w:firstLine="709"/>
        <w:jc w:val="both"/>
        <w:rPr>
          <w:rFonts w:ascii="Times New Roman" w:hAnsi="Times New Roman"/>
          <w:sz w:val="28"/>
          <w:szCs w:val="24"/>
        </w:rPr>
      </w:pPr>
      <w:r w:rsidRPr="00E649DD">
        <w:rPr>
          <w:rFonts w:ascii="Times New Roman" w:hAnsi="Times New Roman"/>
          <w:sz w:val="28"/>
          <w:szCs w:val="24"/>
        </w:rPr>
        <w:t xml:space="preserve">1. Приведенная зависимость основана на правиле </w:t>
      </w:r>
      <w:proofErr w:type="spellStart"/>
      <w:proofErr w:type="gramStart"/>
      <w:r w:rsidRPr="00E649DD">
        <w:rPr>
          <w:rFonts w:ascii="Times New Roman" w:hAnsi="Times New Roman"/>
          <w:sz w:val="28"/>
          <w:szCs w:val="24"/>
        </w:rPr>
        <w:t>Вант-Гоффа</w:t>
      </w:r>
      <w:proofErr w:type="spellEnd"/>
      <w:proofErr w:type="gramEnd"/>
      <w:r w:rsidRPr="00E649DD">
        <w:rPr>
          <w:rFonts w:ascii="Times New Roman" w:hAnsi="Times New Roman"/>
          <w:sz w:val="28"/>
          <w:szCs w:val="24"/>
        </w:rPr>
        <w:t xml:space="preserve"> о </w:t>
      </w:r>
      <w:r w:rsidR="006A2F9E">
        <w:rPr>
          <w:rFonts w:ascii="Times New Roman" w:hAnsi="Times New Roman"/>
          <w:sz w:val="28"/>
          <w:szCs w:val="24"/>
        </w:rPr>
        <w:t xml:space="preserve">                </w:t>
      </w:r>
      <w:r w:rsidRPr="00E649DD">
        <w:rPr>
          <w:rFonts w:ascii="Times New Roman" w:hAnsi="Times New Roman"/>
          <w:sz w:val="28"/>
          <w:szCs w:val="24"/>
        </w:rPr>
        <w:t>2-4-</w:t>
      </w:r>
      <w:r w:rsidR="006A2F9E">
        <w:rPr>
          <w:rFonts w:ascii="Times New Roman" w:hAnsi="Times New Roman"/>
          <w:sz w:val="28"/>
          <w:szCs w:val="24"/>
        </w:rPr>
        <w:t>к</w:t>
      </w:r>
      <w:r w:rsidRPr="00E649DD">
        <w:rPr>
          <w:rFonts w:ascii="Times New Roman" w:hAnsi="Times New Roman"/>
          <w:sz w:val="28"/>
          <w:szCs w:val="24"/>
        </w:rPr>
        <w:t>ратном росте скоростей химических реакций при увеличении температуры на 10°С.</w:t>
      </w:r>
    </w:p>
    <w:p w:rsidR="00507175" w:rsidRPr="00E649DD" w:rsidRDefault="00507175" w:rsidP="00FA45C6">
      <w:pPr>
        <w:pStyle w:val="ac"/>
        <w:widowControl w:val="0"/>
        <w:spacing w:after="240"/>
        <w:ind w:firstLine="709"/>
        <w:jc w:val="both"/>
        <w:rPr>
          <w:rFonts w:ascii="Times New Roman" w:hAnsi="Times New Roman"/>
          <w:sz w:val="28"/>
          <w:szCs w:val="24"/>
        </w:rPr>
      </w:pPr>
      <w:r w:rsidRPr="00E649DD">
        <w:rPr>
          <w:rFonts w:ascii="Times New Roman" w:hAnsi="Times New Roman"/>
          <w:sz w:val="28"/>
          <w:szCs w:val="24"/>
        </w:rPr>
        <w:t xml:space="preserve">2. В отдельных случаях возможно использование экспериментально определенных уточненных значений коэффициента </w:t>
      </w:r>
      <w:r w:rsidRPr="00E649DD">
        <w:rPr>
          <w:rFonts w:ascii="Times New Roman" w:hAnsi="Times New Roman"/>
          <w:i/>
          <w:sz w:val="28"/>
          <w:szCs w:val="24"/>
          <w:lang w:val="en-US"/>
        </w:rPr>
        <w:t>A</w:t>
      </w:r>
      <w:r w:rsidRPr="00E649DD">
        <w:rPr>
          <w:rFonts w:ascii="Times New Roman" w:hAnsi="Times New Roman"/>
          <w:sz w:val="28"/>
          <w:szCs w:val="24"/>
        </w:rPr>
        <w:t>, а также прогнозирования сроков годности на основании более строгих зависимостей, например уравнения Аррениуса.</w:t>
      </w:r>
    </w:p>
    <w:p w:rsidR="00F46D27" w:rsidRPr="00E649DD" w:rsidRDefault="00507175" w:rsidP="007974BE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В табл</w:t>
      </w:r>
      <w:r w:rsidR="006A25D0" w:rsidRPr="00E649DD">
        <w:rPr>
          <w:rFonts w:ascii="Times New Roman" w:hAnsi="Times New Roman"/>
          <w:sz w:val="28"/>
          <w:szCs w:val="28"/>
        </w:rPr>
        <w:t>.</w:t>
      </w:r>
      <w:r w:rsidRPr="00E649DD">
        <w:rPr>
          <w:rFonts w:ascii="Times New Roman" w:hAnsi="Times New Roman"/>
          <w:sz w:val="28"/>
          <w:szCs w:val="28"/>
        </w:rPr>
        <w:t xml:space="preserve"> </w:t>
      </w:r>
      <w:r w:rsidR="00F46D27" w:rsidRPr="00E649DD">
        <w:rPr>
          <w:rFonts w:ascii="Times New Roman" w:hAnsi="Times New Roman"/>
          <w:sz w:val="28"/>
          <w:szCs w:val="28"/>
        </w:rPr>
        <w:t>2</w:t>
      </w:r>
      <w:r w:rsidRPr="00E649DD">
        <w:rPr>
          <w:rFonts w:ascii="Times New Roman" w:hAnsi="Times New Roman"/>
          <w:sz w:val="28"/>
          <w:szCs w:val="28"/>
        </w:rPr>
        <w:t xml:space="preserve"> приведены значения коэффициентов соответствия 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649DD">
        <w:rPr>
          <w:rFonts w:ascii="Times New Roman" w:hAnsi="Times New Roman"/>
          <w:sz w:val="28"/>
          <w:szCs w:val="28"/>
        </w:rPr>
        <w:t xml:space="preserve"> для различных значений разности температур экспериментального и обычного хранения при 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649DD">
        <w:rPr>
          <w:rFonts w:ascii="Times New Roman" w:hAnsi="Times New Roman"/>
          <w:sz w:val="28"/>
          <w:szCs w:val="28"/>
        </w:rPr>
        <w:t xml:space="preserve"> = 2,</w:t>
      </w:r>
      <w:r w:rsidR="00922B03" w:rsidRPr="00E649DD">
        <w:rPr>
          <w:rFonts w:ascii="Times New Roman" w:hAnsi="Times New Roman"/>
          <w:sz w:val="28"/>
          <w:szCs w:val="28"/>
        </w:rPr>
        <w:t>5</w:t>
      </w:r>
      <w:r w:rsidRPr="00E649DD">
        <w:rPr>
          <w:rFonts w:ascii="Times New Roman" w:hAnsi="Times New Roman"/>
          <w:sz w:val="28"/>
          <w:szCs w:val="28"/>
        </w:rPr>
        <w:t>.</w:t>
      </w:r>
    </w:p>
    <w:p w:rsidR="00507175" w:rsidRPr="00E649DD" w:rsidRDefault="005E2D26" w:rsidP="00176FB8">
      <w:pPr>
        <w:pStyle w:val="ac"/>
        <w:widowControl w:val="0"/>
        <w:spacing w:after="120"/>
        <w:contextualSpacing/>
        <w:jc w:val="both"/>
        <w:outlineLvl w:val="0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Таблица </w:t>
      </w:r>
      <w:r w:rsidR="00F46D27" w:rsidRPr="00E649DD">
        <w:rPr>
          <w:rFonts w:ascii="Times New Roman" w:hAnsi="Times New Roman"/>
          <w:sz w:val="28"/>
          <w:szCs w:val="28"/>
        </w:rPr>
        <w:t>2</w:t>
      </w:r>
      <w:r w:rsidR="001C682E" w:rsidRPr="00E649DD">
        <w:rPr>
          <w:rFonts w:ascii="Times New Roman" w:hAnsi="Times New Roman"/>
          <w:sz w:val="28"/>
          <w:szCs w:val="28"/>
        </w:rPr>
        <w:t> </w:t>
      </w:r>
      <w:r w:rsidR="00B12DF9" w:rsidRPr="00E649DD">
        <w:rPr>
          <w:rFonts w:ascii="Times New Roman" w:hAnsi="Times New Roman"/>
          <w:sz w:val="28"/>
          <w:szCs w:val="28"/>
        </w:rPr>
        <w:t>–</w:t>
      </w:r>
      <w:r w:rsidR="001C682E" w:rsidRPr="00E649DD">
        <w:rPr>
          <w:rFonts w:ascii="Times New Roman" w:hAnsi="Times New Roman"/>
          <w:sz w:val="28"/>
          <w:szCs w:val="28"/>
        </w:rPr>
        <w:t> </w:t>
      </w:r>
      <w:r w:rsidR="00B12DF9" w:rsidRPr="00E649DD">
        <w:rPr>
          <w:rFonts w:ascii="Times New Roman" w:hAnsi="Times New Roman"/>
          <w:sz w:val="28"/>
          <w:szCs w:val="28"/>
        </w:rPr>
        <w:t>Значения</w:t>
      </w:r>
      <w:r w:rsidR="00507175" w:rsidRPr="00E649DD">
        <w:rPr>
          <w:rFonts w:ascii="Times New Roman" w:hAnsi="Times New Roman"/>
          <w:sz w:val="28"/>
          <w:szCs w:val="28"/>
        </w:rPr>
        <w:t xml:space="preserve"> коэффициентов соответствия </w:t>
      </w:r>
      <w:r w:rsidR="00867AD7" w:rsidRPr="00E649DD">
        <w:rPr>
          <w:rFonts w:ascii="Times New Roman" w:hAnsi="Times New Roman"/>
          <w:sz w:val="28"/>
          <w:szCs w:val="28"/>
        </w:rPr>
        <w:t>(</w:t>
      </w:r>
      <w:r w:rsidR="00507175" w:rsidRPr="00E649DD">
        <w:rPr>
          <w:rFonts w:ascii="Times New Roman" w:hAnsi="Times New Roman"/>
          <w:i/>
          <w:sz w:val="28"/>
          <w:szCs w:val="28"/>
          <w:lang w:val="en-US"/>
        </w:rPr>
        <w:t>K</w:t>
      </w:r>
      <w:r w:rsidR="00867AD7" w:rsidRPr="00E649DD">
        <w:rPr>
          <w:rFonts w:ascii="Times New Roman" w:hAnsi="Times New Roman"/>
          <w:sz w:val="28"/>
          <w:szCs w:val="28"/>
        </w:rPr>
        <w:t>)</w:t>
      </w:r>
      <w:r w:rsidR="00507175" w:rsidRPr="00E649DD">
        <w:rPr>
          <w:rFonts w:ascii="Times New Roman" w:hAnsi="Times New Roman"/>
          <w:sz w:val="28"/>
          <w:szCs w:val="28"/>
        </w:rPr>
        <w:t xml:space="preserve"> </w:t>
      </w:r>
      <w:r w:rsidR="00F007F7" w:rsidRPr="00E649DD">
        <w:rPr>
          <w:rFonts w:ascii="Times New Roman" w:hAnsi="Times New Roman"/>
          <w:sz w:val="28"/>
          <w:szCs w:val="28"/>
        </w:rPr>
        <w:t>в зависимости от температурного интервала</w:t>
      </w:r>
    </w:p>
    <w:tbl>
      <w:tblPr>
        <w:tblStyle w:val="ae"/>
        <w:tblW w:w="4944" w:type="pct"/>
        <w:tblInd w:w="108" w:type="dxa"/>
        <w:tblLook w:val="04A0"/>
      </w:tblPr>
      <w:tblGrid>
        <w:gridCol w:w="710"/>
        <w:gridCol w:w="4376"/>
        <w:gridCol w:w="4378"/>
      </w:tblGrid>
      <w:tr w:rsidR="007974BE" w:rsidRPr="00E649DD" w:rsidTr="007974BE">
        <w:tc>
          <w:tcPr>
            <w:tcW w:w="375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2312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>(</w:t>
            </w:r>
            <w:proofErr w:type="spellStart"/>
            <w:proofErr w:type="gramStart"/>
            <w:r w:rsidRPr="00E649DD">
              <w:rPr>
                <w:rFonts w:ascii="Times New Roman" w:hAnsi="Times New Roman"/>
                <w:bCs/>
                <w:i/>
                <w:sz w:val="24"/>
                <w:szCs w:val="24"/>
              </w:rPr>
              <w:t>t</w:t>
            </w:r>
            <w:proofErr w:type="gramEnd"/>
            <w:r w:rsidRPr="00E649DD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э</w:t>
            </w:r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Pr="00E649DD">
              <w:rPr>
                <w:rFonts w:ascii="Times New Roman" w:hAnsi="Times New Roman"/>
                <w:bCs/>
                <w:i/>
                <w:sz w:val="24"/>
                <w:szCs w:val="24"/>
              </w:rPr>
              <w:t>t</w:t>
            </w:r>
            <w:r w:rsidRPr="00E649DD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хр</w:t>
            </w:r>
            <w:proofErr w:type="spellEnd"/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 xml:space="preserve">), </w:t>
            </w:r>
            <w:proofErr w:type="spellStart"/>
            <w:r w:rsidRPr="00E649DD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о</w:t>
            </w:r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proofErr w:type="spellEnd"/>
          </w:p>
        </w:tc>
        <w:tc>
          <w:tcPr>
            <w:tcW w:w="2313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</w:p>
        </w:tc>
      </w:tr>
      <w:tr w:rsidR="007974BE" w:rsidRPr="00E649DD" w:rsidTr="007974BE">
        <w:tc>
          <w:tcPr>
            <w:tcW w:w="375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12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0</w:t>
            </w:r>
          </w:p>
        </w:tc>
        <w:tc>
          <w:tcPr>
            <w:tcW w:w="2313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E649DD">
              <w:rPr>
                <w:rFonts w:ascii="Times New Roman" w:hAnsi="Times New Roman"/>
                <w:sz w:val="24"/>
                <w:szCs w:val="24"/>
              </w:rPr>
              <w:t>,5</w:t>
            </w:r>
          </w:p>
        </w:tc>
      </w:tr>
      <w:tr w:rsidR="007974BE" w:rsidRPr="00E649DD" w:rsidTr="007974BE">
        <w:tc>
          <w:tcPr>
            <w:tcW w:w="375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12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2313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4,0</w:t>
            </w:r>
          </w:p>
        </w:tc>
      </w:tr>
      <w:tr w:rsidR="007974BE" w:rsidRPr="00E649DD" w:rsidTr="007974BE">
        <w:tc>
          <w:tcPr>
            <w:tcW w:w="375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12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20</w:t>
            </w:r>
          </w:p>
        </w:tc>
        <w:tc>
          <w:tcPr>
            <w:tcW w:w="2313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6,3</w:t>
            </w:r>
          </w:p>
        </w:tc>
      </w:tr>
      <w:tr w:rsidR="007974BE" w:rsidRPr="00E649DD" w:rsidTr="007974BE">
        <w:tc>
          <w:tcPr>
            <w:tcW w:w="375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12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2313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9,9</w:t>
            </w:r>
          </w:p>
        </w:tc>
      </w:tr>
      <w:tr w:rsidR="007974BE" w:rsidRPr="00E649DD" w:rsidTr="007974BE">
        <w:tc>
          <w:tcPr>
            <w:tcW w:w="375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312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0</w:t>
            </w:r>
          </w:p>
        </w:tc>
        <w:tc>
          <w:tcPr>
            <w:tcW w:w="2313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5,6</w:t>
            </w:r>
          </w:p>
        </w:tc>
      </w:tr>
      <w:tr w:rsidR="007974BE" w:rsidRPr="00E649DD" w:rsidTr="007974BE">
        <w:tc>
          <w:tcPr>
            <w:tcW w:w="375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312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5</w:t>
            </w:r>
          </w:p>
        </w:tc>
        <w:tc>
          <w:tcPr>
            <w:tcW w:w="2313" w:type="pct"/>
            <w:vAlign w:val="center"/>
          </w:tcPr>
          <w:p w:rsidR="007974BE" w:rsidRPr="00E649DD" w:rsidRDefault="007974BE" w:rsidP="00B55C20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4,7</w:t>
            </w:r>
          </w:p>
        </w:tc>
      </w:tr>
    </w:tbl>
    <w:p w:rsidR="006A1EF3" w:rsidRPr="00E649DD" w:rsidRDefault="006A1EF3" w:rsidP="006A1EF3">
      <w:pPr>
        <w:pStyle w:val="ac"/>
        <w:widowControl w:val="0"/>
        <w:ind w:firstLine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6A1EF3" w:rsidRPr="00E649DD" w:rsidRDefault="006A1EF3" w:rsidP="006A1EF3">
      <w:pPr>
        <w:pStyle w:val="ac"/>
        <w:widowControl w:val="0"/>
        <w:spacing w:after="120"/>
        <w:ind w:firstLine="567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b/>
          <w:sz w:val="28"/>
          <w:szCs w:val="28"/>
        </w:rPr>
        <w:t>Примечание.</w:t>
      </w:r>
      <w:r w:rsidRPr="00E649DD">
        <w:rPr>
          <w:rFonts w:ascii="Times New Roman" w:hAnsi="Times New Roman"/>
          <w:sz w:val="28"/>
          <w:szCs w:val="28"/>
        </w:rPr>
        <w:t xml:space="preserve"> Условные обозначения: </w:t>
      </w:r>
      <w:r w:rsidRPr="00E649DD">
        <w:rPr>
          <w:rFonts w:ascii="Times New Roman" w:hAnsi="Times New Roman"/>
          <w:i/>
          <w:sz w:val="28"/>
          <w:szCs w:val="28"/>
        </w:rPr>
        <w:t>К</w:t>
      </w:r>
      <w:r w:rsidRPr="00E649DD">
        <w:rPr>
          <w:rFonts w:ascii="Times New Roman" w:hAnsi="Times New Roman"/>
          <w:sz w:val="28"/>
          <w:szCs w:val="28"/>
        </w:rPr>
        <w:t> </w:t>
      </w:r>
      <w:r w:rsidRPr="00E649DD">
        <w:rPr>
          <w:rFonts w:ascii="Times New Roman" w:hAnsi="Times New Roman"/>
          <w:sz w:val="28"/>
          <w:szCs w:val="28"/>
        </w:rPr>
        <w:noBreakHyphen/>
        <w:t xml:space="preserve"> коэффициент соответствия; </w:t>
      </w:r>
      <w:proofErr w:type="gramStart"/>
      <w:r w:rsidRPr="00E649DD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gramEnd"/>
      <w:r w:rsidRPr="00E649DD">
        <w:rPr>
          <w:rFonts w:ascii="Times New Roman" w:hAnsi="Times New Roman"/>
          <w:i/>
          <w:sz w:val="28"/>
          <w:szCs w:val="28"/>
          <w:vertAlign w:val="subscript"/>
        </w:rPr>
        <w:t>э</w:t>
      </w:r>
      <w:r w:rsidRPr="00E649DD">
        <w:rPr>
          <w:rFonts w:ascii="Times New Roman" w:hAnsi="Times New Roman"/>
          <w:sz w:val="28"/>
          <w:szCs w:val="28"/>
        </w:rPr>
        <w:t> </w:t>
      </w:r>
      <w:r w:rsidRPr="00E649DD">
        <w:rPr>
          <w:rFonts w:ascii="Times New Roman" w:hAnsi="Times New Roman"/>
          <w:sz w:val="28"/>
          <w:szCs w:val="28"/>
        </w:rPr>
        <w:noBreakHyphen/>
        <w:t xml:space="preserve"> температура экспериментального хранения; 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spellStart"/>
      <w:r w:rsidRPr="00E649DD">
        <w:rPr>
          <w:rFonts w:ascii="Times New Roman" w:hAnsi="Times New Roman"/>
          <w:i/>
          <w:sz w:val="28"/>
          <w:szCs w:val="28"/>
          <w:vertAlign w:val="subscript"/>
        </w:rPr>
        <w:t>хр</w:t>
      </w:r>
      <w:proofErr w:type="spellEnd"/>
      <w:r w:rsidRPr="00E649DD">
        <w:rPr>
          <w:rFonts w:ascii="Times New Roman" w:hAnsi="Times New Roman"/>
          <w:sz w:val="28"/>
          <w:szCs w:val="28"/>
        </w:rPr>
        <w:t> </w:t>
      </w:r>
      <w:r w:rsidRPr="00E649DD">
        <w:rPr>
          <w:rFonts w:ascii="Times New Roman" w:hAnsi="Times New Roman"/>
          <w:sz w:val="28"/>
          <w:szCs w:val="28"/>
        </w:rPr>
        <w:noBreakHyphen/>
        <w:t> температура обычного хранения.</w:t>
      </w:r>
    </w:p>
    <w:p w:rsidR="00507175" w:rsidRPr="00E649DD" w:rsidRDefault="00507175" w:rsidP="001C682E">
      <w:pPr>
        <w:pStyle w:val="ac"/>
        <w:widowControl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Для опытов по «ускоренному старению» </w:t>
      </w:r>
      <w:r w:rsidR="00094EDF" w:rsidRPr="00E649DD">
        <w:rPr>
          <w:rFonts w:ascii="Times New Roman" w:hAnsi="Times New Roman"/>
          <w:sz w:val="28"/>
          <w:szCs w:val="28"/>
        </w:rPr>
        <w:t>лекарственных средств</w:t>
      </w:r>
      <w:r w:rsidRPr="00E649DD">
        <w:rPr>
          <w:rFonts w:ascii="Times New Roman" w:hAnsi="Times New Roman"/>
          <w:sz w:val="28"/>
          <w:szCs w:val="28"/>
        </w:rPr>
        <w:t xml:space="preserve"> должны использоваться термостаты, </w:t>
      </w:r>
      <w:proofErr w:type="spellStart"/>
      <w:r w:rsidRPr="00E649DD">
        <w:rPr>
          <w:rFonts w:ascii="Times New Roman" w:hAnsi="Times New Roman"/>
          <w:sz w:val="28"/>
          <w:szCs w:val="28"/>
        </w:rPr>
        <w:t>термошкафы</w:t>
      </w:r>
      <w:proofErr w:type="spellEnd"/>
      <w:r w:rsidRPr="00E649DD">
        <w:rPr>
          <w:rFonts w:ascii="Times New Roman" w:hAnsi="Times New Roman"/>
          <w:sz w:val="28"/>
          <w:szCs w:val="28"/>
        </w:rPr>
        <w:t xml:space="preserve">, климатические камеры или другие устройства, позволяющие автоматически поддерживать заданную температуру экспериментального хранения </w:t>
      </w:r>
      <w:proofErr w:type="gramStart"/>
      <w:r w:rsidRPr="00E649DD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gramEnd"/>
      <w:r w:rsidRPr="00E649DD">
        <w:rPr>
          <w:rFonts w:ascii="Times New Roman" w:hAnsi="Times New Roman"/>
          <w:sz w:val="28"/>
          <w:szCs w:val="28"/>
          <w:vertAlign w:val="subscript"/>
        </w:rPr>
        <w:t>э</w:t>
      </w:r>
      <w:r w:rsidRPr="00E649DD">
        <w:rPr>
          <w:rFonts w:ascii="Times New Roman" w:hAnsi="Times New Roman"/>
          <w:sz w:val="28"/>
          <w:szCs w:val="28"/>
        </w:rPr>
        <w:t xml:space="preserve"> в течение всего опыта с точностью ±2 °С.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Наиболее высокая температура экспериментального хранения должна обеспечивать получение результатов, необходимых для оценки сроков годности</w:t>
      </w:r>
      <w:r w:rsidR="006A25D0" w:rsidRPr="00E649DD">
        <w:rPr>
          <w:rFonts w:ascii="Times New Roman" w:hAnsi="Times New Roman"/>
          <w:sz w:val="28"/>
          <w:szCs w:val="28"/>
        </w:rPr>
        <w:t>,</w:t>
      </w:r>
      <w:r w:rsidRPr="00E649DD">
        <w:rPr>
          <w:rFonts w:ascii="Times New Roman" w:hAnsi="Times New Roman"/>
          <w:sz w:val="28"/>
          <w:szCs w:val="28"/>
        </w:rPr>
        <w:t xml:space="preserve"> в кратчайшие промежутки времени. Однако эта температура не должна превышать пределов, за которыми происходят изменения агрегатного состояния </w:t>
      </w:r>
      <w:r w:rsidR="00DF562C" w:rsidRPr="00E649DD">
        <w:rPr>
          <w:rFonts w:ascii="Times New Roman" w:hAnsi="Times New Roman"/>
          <w:sz w:val="28"/>
          <w:szCs w:val="28"/>
        </w:rPr>
        <w:t>лекарственного средства</w:t>
      </w:r>
      <w:r w:rsidRPr="00E649DD">
        <w:rPr>
          <w:rFonts w:ascii="Times New Roman" w:hAnsi="Times New Roman"/>
          <w:sz w:val="28"/>
          <w:szCs w:val="28"/>
        </w:rPr>
        <w:t xml:space="preserve"> или разрушение упаковочного материала.</w:t>
      </w:r>
    </w:p>
    <w:p w:rsidR="00507175" w:rsidRPr="00E649DD" w:rsidRDefault="00507175" w:rsidP="00545928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Рекомендуются следующие предельные температуры экспериментального хранения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5"/>
      </w:tblGrid>
      <w:tr w:rsidR="00B13E7B" w:rsidRPr="00E649DD" w:rsidTr="00B13E7B">
        <w:tc>
          <w:tcPr>
            <w:tcW w:w="4785" w:type="dxa"/>
          </w:tcPr>
          <w:p w:rsidR="00B13E7B" w:rsidRPr="00E649DD" w:rsidRDefault="00B13E7B" w:rsidP="00B13E7B">
            <w:pPr>
              <w:pStyle w:val="ac"/>
              <w:widowControl w:val="0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lastRenderedPageBreak/>
              <w:t>- для индивидуальных веществ</w:t>
            </w:r>
          </w:p>
          <w:p w:rsidR="00B13E7B" w:rsidRPr="00E649DD" w:rsidRDefault="00B13E7B" w:rsidP="00B13E7B">
            <w:pPr>
              <w:pStyle w:val="ac"/>
              <w:widowControl w:val="0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- для парентеральных растворов в стеклянной упаковке, таблеток, капсул</w:t>
            </w:r>
          </w:p>
          <w:p w:rsidR="00B13E7B" w:rsidRPr="00E649DD" w:rsidRDefault="00B13E7B" w:rsidP="00B13E7B">
            <w:pPr>
              <w:pStyle w:val="ac"/>
              <w:widowControl w:val="0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- для парентеральных растворов в полимерной упаковке, мазей, линиментов</w:t>
            </w:r>
          </w:p>
          <w:p w:rsidR="00B13E7B" w:rsidRPr="00E649DD" w:rsidRDefault="00B13E7B" w:rsidP="00B13E7B">
            <w:pPr>
              <w:pStyle w:val="ac"/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- для суппозиториев и аэрозолей:</w:t>
            </w:r>
          </w:p>
        </w:tc>
        <w:tc>
          <w:tcPr>
            <w:tcW w:w="4785" w:type="dxa"/>
          </w:tcPr>
          <w:p w:rsidR="00B13E7B" w:rsidRPr="00E649DD" w:rsidRDefault="00B13E7B" w:rsidP="00B13E7B">
            <w:pPr>
              <w:widowControl w:val="0"/>
              <w:jc w:val="both"/>
              <w:rPr>
                <w:sz w:val="28"/>
                <w:szCs w:val="28"/>
              </w:rPr>
            </w:pPr>
            <w:r w:rsidRPr="00E649DD">
              <w:rPr>
                <w:sz w:val="28"/>
                <w:szCs w:val="28"/>
              </w:rPr>
              <w:t>+ 60</w:t>
            </w:r>
            <w:proofErr w:type="gramStart"/>
            <w:r w:rsidRPr="00E649DD">
              <w:rPr>
                <w:sz w:val="28"/>
                <w:szCs w:val="28"/>
              </w:rPr>
              <w:t xml:space="preserve"> °С</w:t>
            </w:r>
            <w:proofErr w:type="gramEnd"/>
          </w:p>
          <w:p w:rsidR="00B13E7B" w:rsidRPr="00E649DD" w:rsidRDefault="00B13E7B" w:rsidP="00B13E7B">
            <w:pPr>
              <w:widowControl w:val="0"/>
              <w:ind w:firstLine="709"/>
              <w:jc w:val="both"/>
              <w:rPr>
                <w:sz w:val="28"/>
                <w:szCs w:val="28"/>
              </w:rPr>
            </w:pPr>
          </w:p>
          <w:p w:rsidR="00B13E7B" w:rsidRPr="00E649DD" w:rsidRDefault="00B13E7B" w:rsidP="00B13E7B">
            <w:pPr>
              <w:widowControl w:val="0"/>
              <w:jc w:val="both"/>
              <w:rPr>
                <w:sz w:val="28"/>
                <w:szCs w:val="28"/>
              </w:rPr>
            </w:pPr>
          </w:p>
          <w:p w:rsidR="00B13E7B" w:rsidRPr="00E649DD" w:rsidRDefault="00B13E7B" w:rsidP="00B13E7B">
            <w:pPr>
              <w:widowControl w:val="0"/>
              <w:jc w:val="both"/>
              <w:rPr>
                <w:sz w:val="28"/>
                <w:szCs w:val="28"/>
              </w:rPr>
            </w:pPr>
            <w:r w:rsidRPr="00E649DD">
              <w:rPr>
                <w:sz w:val="28"/>
                <w:szCs w:val="28"/>
              </w:rPr>
              <w:t>+ 60</w:t>
            </w:r>
            <w:proofErr w:type="gramStart"/>
            <w:r w:rsidRPr="00E649DD">
              <w:rPr>
                <w:sz w:val="28"/>
                <w:szCs w:val="28"/>
              </w:rPr>
              <w:t xml:space="preserve"> °С</w:t>
            </w:r>
            <w:proofErr w:type="gramEnd"/>
          </w:p>
          <w:p w:rsidR="00B13E7B" w:rsidRPr="00E649DD" w:rsidRDefault="00B13E7B" w:rsidP="00B13E7B">
            <w:pPr>
              <w:pStyle w:val="ac"/>
              <w:widowControl w:val="0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13E7B" w:rsidRPr="00E649DD" w:rsidRDefault="00B13E7B" w:rsidP="00B13E7B">
            <w:pPr>
              <w:widowControl w:val="0"/>
              <w:jc w:val="both"/>
              <w:rPr>
                <w:sz w:val="28"/>
                <w:szCs w:val="28"/>
              </w:rPr>
            </w:pPr>
          </w:p>
          <w:p w:rsidR="00B13E7B" w:rsidRPr="00E649DD" w:rsidRDefault="00B13E7B" w:rsidP="00B13E7B">
            <w:pPr>
              <w:widowControl w:val="0"/>
              <w:spacing w:before="120"/>
              <w:jc w:val="both"/>
              <w:rPr>
                <w:sz w:val="28"/>
                <w:szCs w:val="28"/>
              </w:rPr>
            </w:pPr>
            <w:r w:rsidRPr="00E649DD">
              <w:rPr>
                <w:sz w:val="28"/>
                <w:szCs w:val="28"/>
              </w:rPr>
              <w:t>+ 40</w:t>
            </w:r>
            <w:proofErr w:type="gramStart"/>
            <w:r w:rsidRPr="00E649DD">
              <w:rPr>
                <w:sz w:val="28"/>
                <w:szCs w:val="28"/>
              </w:rPr>
              <w:t xml:space="preserve"> °С</w:t>
            </w:r>
            <w:proofErr w:type="gramEnd"/>
          </w:p>
          <w:p w:rsidR="009A2752" w:rsidRPr="00E649DD" w:rsidRDefault="00B13E7B" w:rsidP="009A2752">
            <w:pPr>
              <w:pStyle w:val="ac"/>
              <w:widowControl w:val="0"/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649DD">
              <w:rPr>
                <w:rFonts w:ascii="Times New Roman" w:hAnsi="Times New Roman"/>
                <w:sz w:val="28"/>
                <w:szCs w:val="28"/>
              </w:rPr>
              <w:t>+ 30</w:t>
            </w:r>
            <w:proofErr w:type="gramStart"/>
            <w:r w:rsidRPr="00E649DD">
              <w:rPr>
                <w:rFonts w:ascii="Times New Roman" w:hAnsi="Times New Roman"/>
                <w:sz w:val="28"/>
                <w:szCs w:val="28"/>
              </w:rPr>
              <w:t xml:space="preserve"> °С</w:t>
            </w:r>
            <w:proofErr w:type="gramEnd"/>
          </w:p>
        </w:tc>
      </w:tr>
    </w:tbl>
    <w:p w:rsidR="00507175" w:rsidRPr="00E649DD" w:rsidRDefault="00507175" w:rsidP="00B13E7B">
      <w:pPr>
        <w:widowControl w:val="0"/>
        <w:spacing w:line="360" w:lineRule="auto"/>
        <w:jc w:val="both"/>
        <w:rPr>
          <w:sz w:val="28"/>
          <w:szCs w:val="28"/>
        </w:rPr>
      </w:pP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Воздействие света на испытуемые образцы должно быть исключено.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Не рекомендуется установление срока годности методом «ускоренного старения» для эмульсий.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Определение сроков годности методом «ускоренного старения» должно проводиться </w:t>
      </w:r>
      <w:r w:rsidR="00C32047" w:rsidRPr="00E649DD">
        <w:rPr>
          <w:rFonts w:ascii="Times New Roman" w:hAnsi="Times New Roman"/>
          <w:sz w:val="28"/>
          <w:szCs w:val="28"/>
        </w:rPr>
        <w:t>не менее чем</w:t>
      </w:r>
      <w:r w:rsidRPr="00E649DD">
        <w:rPr>
          <w:rFonts w:ascii="Times New Roman" w:hAnsi="Times New Roman"/>
          <w:sz w:val="28"/>
          <w:szCs w:val="28"/>
        </w:rPr>
        <w:t xml:space="preserve"> </w:t>
      </w:r>
      <w:r w:rsidR="006A25D0" w:rsidRPr="00E649DD">
        <w:rPr>
          <w:rFonts w:ascii="Times New Roman" w:hAnsi="Times New Roman"/>
          <w:sz w:val="28"/>
          <w:szCs w:val="28"/>
        </w:rPr>
        <w:t>на 3</w:t>
      </w:r>
      <w:r w:rsidRPr="00E649DD">
        <w:rPr>
          <w:rFonts w:ascii="Times New Roman" w:hAnsi="Times New Roman"/>
          <w:sz w:val="28"/>
          <w:szCs w:val="28"/>
        </w:rPr>
        <w:t xml:space="preserve"> сериях лекарственного средства. 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Температура экспериментального хранения (</w:t>
      </w:r>
      <w:proofErr w:type="gramStart"/>
      <w:r w:rsidRPr="00E649DD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gramEnd"/>
      <w:r w:rsidRPr="00E649DD">
        <w:rPr>
          <w:rFonts w:ascii="Times New Roman" w:hAnsi="Times New Roman"/>
          <w:sz w:val="28"/>
          <w:szCs w:val="28"/>
          <w:vertAlign w:val="subscript"/>
        </w:rPr>
        <w:t>э</w:t>
      </w:r>
      <w:r w:rsidRPr="00E649DD">
        <w:rPr>
          <w:rFonts w:ascii="Times New Roman" w:hAnsi="Times New Roman"/>
          <w:sz w:val="28"/>
          <w:szCs w:val="28"/>
        </w:rPr>
        <w:t>) должна превышать температуру хранения (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spellStart"/>
      <w:r w:rsidRPr="00E649DD">
        <w:rPr>
          <w:rFonts w:ascii="Times New Roman" w:hAnsi="Times New Roman"/>
          <w:sz w:val="28"/>
          <w:szCs w:val="28"/>
          <w:vertAlign w:val="subscript"/>
        </w:rPr>
        <w:t>хр</w:t>
      </w:r>
      <w:proofErr w:type="spellEnd"/>
      <w:r w:rsidRPr="00E649DD">
        <w:rPr>
          <w:rFonts w:ascii="Times New Roman" w:hAnsi="Times New Roman"/>
          <w:sz w:val="28"/>
          <w:szCs w:val="28"/>
        </w:rPr>
        <w:t xml:space="preserve">) не менее чем на </w:t>
      </w:r>
      <w:r w:rsidR="00555FE4" w:rsidRPr="00E649DD">
        <w:rPr>
          <w:rFonts w:ascii="Times New Roman" w:hAnsi="Times New Roman"/>
          <w:sz w:val="28"/>
          <w:szCs w:val="28"/>
        </w:rPr>
        <w:t>10</w:t>
      </w:r>
      <w:r w:rsidRPr="00E649DD">
        <w:rPr>
          <w:rFonts w:ascii="Times New Roman" w:hAnsi="Times New Roman"/>
          <w:sz w:val="28"/>
          <w:szCs w:val="28"/>
        </w:rPr>
        <w:t xml:space="preserve"> </w:t>
      </w:r>
      <w:r w:rsidR="001154E8" w:rsidRPr="00E649DD">
        <w:rPr>
          <w:rFonts w:ascii="Times New Roman" w:hAnsi="Times New Roman"/>
          <w:sz w:val="28"/>
          <w:szCs w:val="28"/>
        </w:rPr>
        <w:t>°</w:t>
      </w:r>
      <w:r w:rsidR="001154E8" w:rsidRPr="00E649DD">
        <w:rPr>
          <w:rFonts w:ascii="Times New Roman" w:hAnsi="Times New Roman"/>
          <w:sz w:val="28"/>
          <w:szCs w:val="28"/>
          <w:lang w:val="en-US"/>
        </w:rPr>
        <w:t>C</w:t>
      </w:r>
      <w:r w:rsidRPr="00E649DD">
        <w:rPr>
          <w:rFonts w:ascii="Times New Roman" w:hAnsi="Times New Roman"/>
          <w:sz w:val="28"/>
          <w:szCs w:val="28"/>
        </w:rPr>
        <w:t xml:space="preserve">. 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Наблюдение за качеством изучаемых образцов</w:t>
      </w:r>
      <w:r w:rsidR="00DF562C" w:rsidRPr="00E649DD">
        <w:rPr>
          <w:rFonts w:ascii="Times New Roman" w:hAnsi="Times New Roman"/>
          <w:sz w:val="28"/>
          <w:szCs w:val="28"/>
        </w:rPr>
        <w:t xml:space="preserve"> лекарственного средства</w:t>
      </w:r>
      <w:r w:rsidRPr="00E649DD">
        <w:rPr>
          <w:rFonts w:ascii="Times New Roman" w:hAnsi="Times New Roman"/>
          <w:sz w:val="28"/>
          <w:szCs w:val="28"/>
        </w:rPr>
        <w:t xml:space="preserve"> должно проводиться по показателям, предусмотренным нормативной документацией</w:t>
      </w:r>
      <w:r w:rsidR="00555FE4" w:rsidRPr="00E649DD">
        <w:rPr>
          <w:rFonts w:ascii="Times New Roman" w:hAnsi="Times New Roman"/>
          <w:sz w:val="28"/>
          <w:szCs w:val="28"/>
        </w:rPr>
        <w:t xml:space="preserve">, </w:t>
      </w:r>
      <w:r w:rsidRPr="00E649DD">
        <w:rPr>
          <w:rFonts w:ascii="Times New Roman" w:hAnsi="Times New Roman"/>
          <w:sz w:val="28"/>
          <w:szCs w:val="28"/>
        </w:rPr>
        <w:t xml:space="preserve">с учетом </w:t>
      </w:r>
      <w:r w:rsidR="00B12DF9" w:rsidRPr="00E649DD">
        <w:rPr>
          <w:rFonts w:ascii="Times New Roman" w:hAnsi="Times New Roman"/>
          <w:sz w:val="28"/>
          <w:szCs w:val="28"/>
        </w:rPr>
        <w:t xml:space="preserve">общих положений настоящей статьи. 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Показатели качества </w:t>
      </w:r>
      <w:r w:rsidR="00DF562C" w:rsidRPr="00E649DD">
        <w:rPr>
          <w:rFonts w:ascii="Times New Roman" w:hAnsi="Times New Roman"/>
          <w:sz w:val="28"/>
          <w:szCs w:val="28"/>
        </w:rPr>
        <w:t>лекарственного средства</w:t>
      </w:r>
      <w:r w:rsidRPr="00E649DD">
        <w:rPr>
          <w:rFonts w:ascii="Times New Roman" w:hAnsi="Times New Roman"/>
          <w:sz w:val="28"/>
          <w:szCs w:val="28"/>
        </w:rPr>
        <w:t xml:space="preserve"> в процессе «ускоренного старения» определяют через промежутки времени, эквивалентные </w:t>
      </w:r>
      <w:r w:rsidR="00555FE4" w:rsidRPr="00E649DD">
        <w:rPr>
          <w:rFonts w:ascii="Times New Roman" w:hAnsi="Times New Roman"/>
          <w:sz w:val="28"/>
          <w:szCs w:val="28"/>
        </w:rPr>
        <w:t>6</w:t>
      </w:r>
      <w:r w:rsidRPr="00E649DD">
        <w:rPr>
          <w:rFonts w:ascii="Times New Roman" w:hAnsi="Times New Roman"/>
          <w:sz w:val="28"/>
          <w:szCs w:val="28"/>
        </w:rPr>
        <w:t xml:space="preserve"> месяцам хранения при условиях хранения, указанных в проекте </w:t>
      </w:r>
      <w:r w:rsidR="00DF562C" w:rsidRPr="00E649DD">
        <w:rPr>
          <w:rFonts w:ascii="Times New Roman" w:hAnsi="Times New Roman"/>
          <w:sz w:val="28"/>
          <w:szCs w:val="28"/>
        </w:rPr>
        <w:t>нормативной документации</w:t>
      </w:r>
      <w:r w:rsidRPr="00E649DD">
        <w:rPr>
          <w:rFonts w:ascii="Times New Roman" w:hAnsi="Times New Roman"/>
          <w:sz w:val="28"/>
          <w:szCs w:val="28"/>
        </w:rPr>
        <w:t>.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Количество </w:t>
      </w:r>
      <w:r w:rsidR="001E3A97" w:rsidRPr="00E649DD">
        <w:rPr>
          <w:rFonts w:ascii="Times New Roman" w:hAnsi="Times New Roman"/>
          <w:sz w:val="28"/>
          <w:szCs w:val="28"/>
        </w:rPr>
        <w:t xml:space="preserve">образцов </w:t>
      </w:r>
      <w:r w:rsidR="00DF562C" w:rsidRPr="00E649DD">
        <w:rPr>
          <w:rFonts w:ascii="Times New Roman" w:hAnsi="Times New Roman"/>
          <w:sz w:val="28"/>
          <w:szCs w:val="28"/>
        </w:rPr>
        <w:t>лекарственного средства</w:t>
      </w:r>
      <w:r w:rsidRPr="00E649DD">
        <w:rPr>
          <w:rFonts w:ascii="Times New Roman" w:hAnsi="Times New Roman"/>
          <w:sz w:val="28"/>
          <w:szCs w:val="28"/>
        </w:rPr>
        <w:t>, предназначенн</w:t>
      </w:r>
      <w:r w:rsidR="001E3A97" w:rsidRPr="00E649DD">
        <w:rPr>
          <w:rFonts w:ascii="Times New Roman" w:hAnsi="Times New Roman"/>
          <w:sz w:val="28"/>
          <w:szCs w:val="28"/>
        </w:rPr>
        <w:t>ых</w:t>
      </w:r>
      <w:r w:rsidRPr="00E649DD">
        <w:rPr>
          <w:rFonts w:ascii="Times New Roman" w:hAnsi="Times New Roman"/>
          <w:sz w:val="28"/>
          <w:szCs w:val="28"/>
        </w:rPr>
        <w:t xml:space="preserve"> для экспериментального хранения, должно быть достаточным для проведения исследований, предусмотренных планом эксперимента.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Началом экспериментального хранения считается момент помещения </w:t>
      </w:r>
      <w:r w:rsidR="00DF562C" w:rsidRPr="00E649DD">
        <w:rPr>
          <w:rFonts w:ascii="Times New Roman" w:hAnsi="Times New Roman"/>
          <w:sz w:val="28"/>
          <w:szCs w:val="28"/>
        </w:rPr>
        <w:t>лекарственного средства</w:t>
      </w:r>
      <w:r w:rsidRPr="00E649DD">
        <w:rPr>
          <w:rFonts w:ascii="Times New Roman" w:hAnsi="Times New Roman"/>
          <w:sz w:val="28"/>
          <w:szCs w:val="28"/>
        </w:rPr>
        <w:t xml:space="preserve"> в термостатирующее устройство, а концом</w:t>
      </w:r>
      <w:r w:rsidR="001154E8" w:rsidRPr="00E649DD">
        <w:rPr>
          <w:rFonts w:ascii="Times New Roman" w:hAnsi="Times New Roman"/>
          <w:sz w:val="28"/>
          <w:szCs w:val="28"/>
        </w:rPr>
        <w:t xml:space="preserve"> </w:t>
      </w:r>
      <w:r w:rsidRPr="00E649DD">
        <w:rPr>
          <w:rFonts w:ascii="Times New Roman" w:hAnsi="Times New Roman"/>
          <w:sz w:val="28"/>
          <w:szCs w:val="28"/>
        </w:rPr>
        <w:t xml:space="preserve">– либо момент, когда истекает экспериментальный срок хранения, соответствующий не менее чем двухлетнему сроку годности, либо момент, когда </w:t>
      </w:r>
      <w:r w:rsidR="00CC2729" w:rsidRPr="00E649DD">
        <w:rPr>
          <w:rFonts w:ascii="Times New Roman" w:hAnsi="Times New Roman"/>
          <w:sz w:val="28"/>
          <w:szCs w:val="28"/>
        </w:rPr>
        <w:t>показатели качества лекарственного средства</w:t>
      </w:r>
      <w:r w:rsidRPr="00E649DD">
        <w:rPr>
          <w:rFonts w:ascii="Times New Roman" w:hAnsi="Times New Roman"/>
          <w:sz w:val="28"/>
          <w:szCs w:val="28"/>
        </w:rPr>
        <w:t xml:space="preserve"> переста</w:t>
      </w:r>
      <w:r w:rsidR="00CC2729" w:rsidRPr="00E649DD">
        <w:rPr>
          <w:rFonts w:ascii="Times New Roman" w:hAnsi="Times New Roman"/>
          <w:sz w:val="28"/>
          <w:szCs w:val="28"/>
        </w:rPr>
        <w:t>ют</w:t>
      </w:r>
      <w:r w:rsidRPr="00E649DD">
        <w:rPr>
          <w:rFonts w:ascii="Times New Roman" w:hAnsi="Times New Roman"/>
          <w:sz w:val="28"/>
          <w:szCs w:val="28"/>
        </w:rPr>
        <w:t xml:space="preserve"> удовлетворять требованиям нормативной документации. </w:t>
      </w:r>
    </w:p>
    <w:p w:rsidR="00F46D27" w:rsidRPr="00E649DD" w:rsidRDefault="00507175" w:rsidP="001154E8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lastRenderedPageBreak/>
        <w:t>Сроки экспериментального хранения при различных температурах представлены в табл</w:t>
      </w:r>
      <w:r w:rsidR="00555FE4" w:rsidRPr="00E649DD">
        <w:rPr>
          <w:rFonts w:ascii="Times New Roman" w:hAnsi="Times New Roman"/>
          <w:sz w:val="28"/>
          <w:szCs w:val="28"/>
        </w:rPr>
        <w:t>.</w:t>
      </w:r>
      <w:r w:rsidRPr="00E649DD">
        <w:rPr>
          <w:rFonts w:ascii="Times New Roman" w:hAnsi="Times New Roman"/>
          <w:sz w:val="28"/>
          <w:szCs w:val="28"/>
        </w:rPr>
        <w:t xml:space="preserve"> </w:t>
      </w:r>
      <w:r w:rsidR="00F46D27" w:rsidRPr="00E649DD">
        <w:rPr>
          <w:rFonts w:ascii="Times New Roman" w:hAnsi="Times New Roman"/>
          <w:sz w:val="28"/>
          <w:szCs w:val="28"/>
        </w:rPr>
        <w:t>3</w:t>
      </w:r>
      <w:r w:rsidRPr="00E649DD">
        <w:rPr>
          <w:rFonts w:ascii="Times New Roman" w:hAnsi="Times New Roman"/>
          <w:sz w:val="28"/>
          <w:szCs w:val="28"/>
        </w:rPr>
        <w:t>.</w:t>
      </w:r>
    </w:p>
    <w:p w:rsidR="00507175" w:rsidRPr="00E649DD" w:rsidRDefault="005E2D26" w:rsidP="002F33F0">
      <w:pPr>
        <w:pStyle w:val="ac"/>
        <w:widowControl w:val="0"/>
        <w:spacing w:after="120"/>
        <w:jc w:val="both"/>
        <w:outlineLvl w:val="0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Таблица </w:t>
      </w:r>
      <w:r w:rsidR="00F46D27" w:rsidRPr="00E649DD">
        <w:rPr>
          <w:rFonts w:ascii="Times New Roman" w:hAnsi="Times New Roman"/>
          <w:sz w:val="28"/>
          <w:szCs w:val="28"/>
        </w:rPr>
        <w:t>3</w:t>
      </w:r>
      <w:r w:rsidRPr="00E649DD">
        <w:rPr>
          <w:rFonts w:ascii="Times New Roman" w:hAnsi="Times New Roman"/>
          <w:sz w:val="28"/>
          <w:szCs w:val="28"/>
        </w:rPr>
        <w:t> </w:t>
      </w:r>
      <w:r w:rsidR="00B12DF9" w:rsidRPr="00E649DD">
        <w:rPr>
          <w:rFonts w:ascii="Times New Roman" w:hAnsi="Times New Roman"/>
          <w:sz w:val="28"/>
          <w:szCs w:val="28"/>
        </w:rPr>
        <w:t>–</w:t>
      </w:r>
      <w:r w:rsidRPr="00E649DD">
        <w:rPr>
          <w:rFonts w:ascii="Times New Roman" w:hAnsi="Times New Roman"/>
          <w:sz w:val="28"/>
          <w:szCs w:val="28"/>
        </w:rPr>
        <w:t> </w:t>
      </w:r>
      <w:r w:rsidR="00507175" w:rsidRPr="00E649DD">
        <w:rPr>
          <w:rFonts w:ascii="Times New Roman" w:hAnsi="Times New Roman"/>
          <w:sz w:val="28"/>
          <w:szCs w:val="28"/>
        </w:rPr>
        <w:t xml:space="preserve">Сроки экспериментального хранения </w:t>
      </w:r>
      <w:r w:rsidR="00FA6D5B" w:rsidRPr="00E649DD">
        <w:rPr>
          <w:rFonts w:ascii="Times New Roman" w:hAnsi="Times New Roman"/>
          <w:sz w:val="28"/>
          <w:szCs w:val="28"/>
        </w:rPr>
        <w:t>в зависимости от температурного интервала</w:t>
      </w:r>
    </w:p>
    <w:tbl>
      <w:tblPr>
        <w:tblStyle w:val="ae"/>
        <w:tblW w:w="4888" w:type="pct"/>
        <w:tblInd w:w="108" w:type="dxa"/>
        <w:tblLook w:val="04A0"/>
      </w:tblPr>
      <w:tblGrid>
        <w:gridCol w:w="710"/>
        <w:gridCol w:w="2919"/>
        <w:gridCol w:w="2919"/>
        <w:gridCol w:w="2809"/>
      </w:tblGrid>
      <w:tr w:rsidR="005E2D26" w:rsidRPr="00E649DD" w:rsidTr="001154E8">
        <w:tc>
          <w:tcPr>
            <w:tcW w:w="379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1560" w:type="pct"/>
            <w:vAlign w:val="center"/>
          </w:tcPr>
          <w:p w:rsidR="005E2D26" w:rsidRPr="00E649DD" w:rsidRDefault="005E2D26" w:rsidP="005852DC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Срок годности</w:t>
            </w:r>
          </w:p>
        </w:tc>
        <w:tc>
          <w:tcPr>
            <w:tcW w:w="1560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>(</w:t>
            </w:r>
            <w:proofErr w:type="spellStart"/>
            <w:proofErr w:type="gramStart"/>
            <w:r w:rsidRPr="00E649DD">
              <w:rPr>
                <w:rFonts w:ascii="Times New Roman" w:hAnsi="Times New Roman"/>
                <w:bCs/>
                <w:i/>
                <w:sz w:val="24"/>
                <w:szCs w:val="24"/>
              </w:rPr>
              <w:t>t</w:t>
            </w:r>
            <w:proofErr w:type="gramEnd"/>
            <w:r w:rsidRPr="00E649DD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э</w:t>
            </w:r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Pr="00E649DD">
              <w:rPr>
                <w:rFonts w:ascii="Times New Roman" w:hAnsi="Times New Roman"/>
                <w:bCs/>
                <w:i/>
                <w:sz w:val="24"/>
                <w:szCs w:val="24"/>
              </w:rPr>
              <w:t>t</w:t>
            </w:r>
            <w:r w:rsidRPr="00E649DD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хр</w:t>
            </w:r>
            <w:proofErr w:type="spellEnd"/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  <w:r w:rsidR="00555FE4" w:rsidRPr="00E649DD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E649DD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о</w:t>
            </w:r>
            <w:r w:rsidRPr="00E649DD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proofErr w:type="spellEnd"/>
          </w:p>
        </w:tc>
        <w:tc>
          <w:tcPr>
            <w:tcW w:w="1501" w:type="pct"/>
            <w:vAlign w:val="center"/>
          </w:tcPr>
          <w:p w:rsidR="005E2D26" w:rsidRPr="00E649DD" w:rsidRDefault="005E2D26" w:rsidP="00555FE4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 xml:space="preserve">Сроки экспериментального хранения, </w:t>
            </w:r>
            <w:proofErr w:type="spellStart"/>
            <w:r w:rsidRPr="00E649DD">
              <w:rPr>
                <w:rFonts w:ascii="Times New Roman" w:hAnsi="Times New Roman"/>
                <w:sz w:val="24"/>
                <w:szCs w:val="24"/>
              </w:rPr>
              <w:t>сут</w:t>
            </w:r>
            <w:proofErr w:type="spellEnd"/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 w:val="restar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60" w:type="pct"/>
            <w:vMerge w:val="restart"/>
            <w:vAlign w:val="center"/>
          </w:tcPr>
          <w:p w:rsidR="005E2D26" w:rsidRPr="00E649DD" w:rsidRDefault="005E2D26" w:rsidP="00555FE4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 года</w:t>
            </w:r>
          </w:p>
        </w:tc>
        <w:tc>
          <w:tcPr>
            <w:tcW w:w="1560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501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92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01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82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 w:val="restar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60" w:type="pct"/>
            <w:vMerge w:val="restart"/>
            <w:vAlign w:val="center"/>
          </w:tcPr>
          <w:p w:rsidR="005E2D26" w:rsidRPr="00E649DD" w:rsidRDefault="005E2D26" w:rsidP="00555FE4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 года</w:t>
            </w: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438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74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74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 w:val="restar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60" w:type="pct"/>
            <w:vMerge w:val="restart"/>
            <w:vAlign w:val="center"/>
          </w:tcPr>
          <w:p w:rsidR="005E2D26" w:rsidRPr="00E649DD" w:rsidRDefault="005E2D26" w:rsidP="00555FE4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4 года*</w:t>
            </w: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584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65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32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 w:val="restart"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60" w:type="pct"/>
            <w:vMerge w:val="restart"/>
            <w:vAlign w:val="center"/>
          </w:tcPr>
          <w:p w:rsidR="005E2D26" w:rsidRPr="00E649DD" w:rsidRDefault="005E2D26" w:rsidP="00555FE4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5 лет*</w:t>
            </w: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730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457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90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85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</w:tr>
      <w:tr w:rsidR="005E2D26" w:rsidRPr="00E649DD" w:rsidTr="001154E8">
        <w:trPr>
          <w:trHeight w:val="45"/>
        </w:trPr>
        <w:tc>
          <w:tcPr>
            <w:tcW w:w="379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Merge/>
            <w:vAlign w:val="center"/>
          </w:tcPr>
          <w:p w:rsidR="005E2D26" w:rsidRPr="00E649DD" w:rsidRDefault="005E2D26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pct"/>
            <w:vAlign w:val="center"/>
          </w:tcPr>
          <w:p w:rsidR="005E2D26" w:rsidRPr="00E649DD" w:rsidRDefault="005E2D26" w:rsidP="00B55C20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501" w:type="pct"/>
            <w:vAlign w:val="center"/>
          </w:tcPr>
          <w:p w:rsidR="005E2D26" w:rsidRPr="00E649DD" w:rsidRDefault="00FC797E" w:rsidP="005E2D26">
            <w:pPr>
              <w:pStyle w:val="ac"/>
              <w:widowControl w:val="0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E649DD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</w:tr>
    </w:tbl>
    <w:p w:rsidR="00FA6D5B" w:rsidRPr="00E649DD" w:rsidRDefault="00FA6D5B" w:rsidP="00FC797E">
      <w:pPr>
        <w:pStyle w:val="ac"/>
        <w:widowControl w:val="0"/>
        <w:jc w:val="both"/>
        <w:rPr>
          <w:rFonts w:ascii="Times New Roman" w:hAnsi="Times New Roman"/>
          <w:sz w:val="28"/>
          <w:szCs w:val="24"/>
        </w:rPr>
      </w:pPr>
    </w:p>
    <w:p w:rsidR="005852DC" w:rsidRPr="00E649DD" w:rsidRDefault="007D4245" w:rsidP="007D4245">
      <w:pPr>
        <w:pStyle w:val="ac"/>
        <w:widowControl w:val="0"/>
        <w:rPr>
          <w:rFonts w:ascii="Times New Roman" w:hAnsi="Times New Roman"/>
          <w:b/>
          <w:sz w:val="28"/>
          <w:szCs w:val="28"/>
          <w:lang w:val="en-US"/>
        </w:rPr>
      </w:pPr>
      <w:r w:rsidRPr="00E649DD">
        <w:rPr>
          <w:rFonts w:ascii="Times New Roman" w:hAnsi="Times New Roman"/>
          <w:b/>
          <w:sz w:val="28"/>
          <w:szCs w:val="28"/>
        </w:rPr>
        <w:t>Примечани</w:t>
      </w:r>
      <w:r w:rsidR="00555FE4" w:rsidRPr="00E649DD">
        <w:rPr>
          <w:rFonts w:ascii="Times New Roman" w:hAnsi="Times New Roman"/>
          <w:b/>
          <w:sz w:val="28"/>
          <w:szCs w:val="28"/>
        </w:rPr>
        <w:t>е</w:t>
      </w:r>
    </w:p>
    <w:p w:rsidR="007D4245" w:rsidRPr="00E649DD" w:rsidRDefault="007D4245" w:rsidP="005852DC">
      <w:pPr>
        <w:pStyle w:val="ac"/>
        <w:widowControl w:val="0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b/>
          <w:sz w:val="28"/>
          <w:szCs w:val="28"/>
        </w:rPr>
        <w:t>* </w:t>
      </w:r>
      <w:r w:rsidRPr="00E649DD">
        <w:rPr>
          <w:rFonts w:ascii="Times New Roman" w:hAnsi="Times New Roman"/>
          <w:b/>
          <w:sz w:val="28"/>
          <w:szCs w:val="28"/>
        </w:rPr>
        <w:sym w:font="Symbol" w:char="F02D"/>
      </w:r>
      <w:r w:rsidRPr="00E649DD">
        <w:rPr>
          <w:rFonts w:ascii="Times New Roman" w:hAnsi="Times New Roman"/>
          <w:b/>
          <w:sz w:val="28"/>
          <w:szCs w:val="28"/>
        </w:rPr>
        <w:t> </w:t>
      </w:r>
      <w:r w:rsidRPr="00E649DD">
        <w:rPr>
          <w:rFonts w:ascii="Times New Roman" w:hAnsi="Times New Roman"/>
          <w:sz w:val="28"/>
          <w:szCs w:val="28"/>
        </w:rPr>
        <w:t xml:space="preserve">в случае подтверждения срока годности, равного ранее </w:t>
      </w:r>
      <w:proofErr w:type="gramStart"/>
      <w:r w:rsidRPr="00E649DD">
        <w:rPr>
          <w:rFonts w:ascii="Times New Roman" w:hAnsi="Times New Roman"/>
          <w:sz w:val="28"/>
          <w:szCs w:val="28"/>
        </w:rPr>
        <w:t>утвержденному</w:t>
      </w:r>
      <w:proofErr w:type="gramEnd"/>
      <w:r w:rsidRPr="00E649DD">
        <w:rPr>
          <w:rFonts w:ascii="Times New Roman" w:hAnsi="Times New Roman"/>
          <w:sz w:val="28"/>
          <w:szCs w:val="28"/>
        </w:rPr>
        <w:t>.</w:t>
      </w:r>
    </w:p>
    <w:p w:rsidR="007D4245" w:rsidRPr="00E649DD" w:rsidRDefault="007D4245" w:rsidP="005852DC">
      <w:pPr>
        <w:pStyle w:val="ac"/>
        <w:widowControl w:val="0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Условные обозначения: </w:t>
      </w:r>
      <w:proofErr w:type="gramStart"/>
      <w:r w:rsidRPr="00E649DD">
        <w:rPr>
          <w:rFonts w:ascii="Times New Roman" w:hAnsi="Times New Roman"/>
          <w:sz w:val="28"/>
          <w:szCs w:val="28"/>
          <w:lang w:val="en-US"/>
        </w:rPr>
        <w:t>t</w:t>
      </w:r>
      <w:proofErr w:type="gramEnd"/>
      <w:r w:rsidRPr="00E649DD">
        <w:rPr>
          <w:rFonts w:ascii="Times New Roman" w:hAnsi="Times New Roman"/>
          <w:sz w:val="28"/>
          <w:szCs w:val="28"/>
          <w:vertAlign w:val="subscript"/>
        </w:rPr>
        <w:t>э</w:t>
      </w:r>
      <w:r w:rsidRPr="00E649DD">
        <w:rPr>
          <w:rFonts w:ascii="Times New Roman" w:hAnsi="Times New Roman"/>
          <w:sz w:val="28"/>
          <w:szCs w:val="28"/>
        </w:rPr>
        <w:t> </w:t>
      </w:r>
      <w:r w:rsidRPr="00E649DD">
        <w:rPr>
          <w:rFonts w:ascii="Times New Roman" w:hAnsi="Times New Roman"/>
          <w:sz w:val="28"/>
          <w:szCs w:val="28"/>
        </w:rPr>
        <w:sym w:font="Symbol" w:char="F02D"/>
      </w:r>
      <w:r w:rsidRPr="00E649DD">
        <w:rPr>
          <w:rFonts w:ascii="Times New Roman" w:hAnsi="Times New Roman"/>
          <w:sz w:val="28"/>
          <w:szCs w:val="28"/>
        </w:rPr>
        <w:t xml:space="preserve"> температура экспериментального хранения; </w:t>
      </w:r>
      <w:r w:rsidRPr="00E649DD"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 w:rsidRPr="00E649DD">
        <w:rPr>
          <w:rFonts w:ascii="Times New Roman" w:hAnsi="Times New Roman"/>
          <w:sz w:val="28"/>
          <w:szCs w:val="28"/>
          <w:vertAlign w:val="subscript"/>
        </w:rPr>
        <w:t>хр</w:t>
      </w:r>
      <w:proofErr w:type="spellEnd"/>
      <w:r w:rsidRPr="00E649DD">
        <w:rPr>
          <w:rFonts w:ascii="Times New Roman" w:hAnsi="Times New Roman"/>
          <w:sz w:val="28"/>
          <w:szCs w:val="28"/>
        </w:rPr>
        <w:t> </w:t>
      </w:r>
      <w:r w:rsidRPr="00E649DD">
        <w:rPr>
          <w:rFonts w:ascii="Times New Roman" w:hAnsi="Times New Roman"/>
          <w:sz w:val="28"/>
          <w:szCs w:val="28"/>
        </w:rPr>
        <w:sym w:font="Symbol" w:char="F02D"/>
      </w:r>
      <w:r w:rsidRPr="00E649DD">
        <w:rPr>
          <w:rFonts w:ascii="Times New Roman" w:hAnsi="Times New Roman"/>
          <w:sz w:val="28"/>
          <w:szCs w:val="28"/>
        </w:rPr>
        <w:t> температура обычного хранения.</w:t>
      </w:r>
    </w:p>
    <w:p w:rsidR="00507175" w:rsidRPr="00E649DD" w:rsidRDefault="00507175" w:rsidP="007D4245">
      <w:pPr>
        <w:pStyle w:val="ac"/>
        <w:widowControl w:val="0"/>
        <w:spacing w:before="12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Для вычисления срока годности экспериментальный срок годности, выраженный в сут</w:t>
      </w:r>
      <w:r w:rsidR="00555FE4" w:rsidRPr="00E649DD">
        <w:rPr>
          <w:rFonts w:ascii="Times New Roman" w:hAnsi="Times New Roman"/>
          <w:sz w:val="28"/>
          <w:szCs w:val="28"/>
        </w:rPr>
        <w:t>ках</w:t>
      </w:r>
      <w:r w:rsidRPr="00E649DD">
        <w:rPr>
          <w:rFonts w:ascii="Times New Roman" w:hAnsi="Times New Roman"/>
          <w:sz w:val="28"/>
          <w:szCs w:val="28"/>
        </w:rPr>
        <w:t xml:space="preserve"> (или часах), умножают на коэффициент соответствия 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649DD">
        <w:rPr>
          <w:rFonts w:ascii="Times New Roman" w:hAnsi="Times New Roman"/>
          <w:i/>
          <w:sz w:val="28"/>
          <w:szCs w:val="28"/>
        </w:rPr>
        <w:t xml:space="preserve"> </w:t>
      </w:r>
      <w:r w:rsidRPr="00E649DD">
        <w:rPr>
          <w:rFonts w:ascii="Times New Roman" w:hAnsi="Times New Roman"/>
          <w:sz w:val="28"/>
          <w:szCs w:val="28"/>
        </w:rPr>
        <w:t>(см</w:t>
      </w:r>
      <w:r w:rsidR="00B12DF9" w:rsidRPr="00E649DD">
        <w:rPr>
          <w:rFonts w:ascii="Times New Roman" w:hAnsi="Times New Roman"/>
          <w:sz w:val="28"/>
          <w:szCs w:val="28"/>
        </w:rPr>
        <w:t>. табл</w:t>
      </w:r>
      <w:r w:rsidR="00555FE4" w:rsidRPr="00E649DD">
        <w:rPr>
          <w:rFonts w:ascii="Times New Roman" w:hAnsi="Times New Roman"/>
          <w:sz w:val="28"/>
          <w:szCs w:val="28"/>
        </w:rPr>
        <w:t>.</w:t>
      </w:r>
      <w:r w:rsidRPr="00E649DD">
        <w:rPr>
          <w:rFonts w:ascii="Times New Roman" w:hAnsi="Times New Roman"/>
          <w:sz w:val="28"/>
          <w:szCs w:val="28"/>
        </w:rPr>
        <w:t xml:space="preserve"> 1). </w:t>
      </w:r>
    </w:p>
    <w:p w:rsidR="008276C9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>Если промежуток времени</w:t>
      </w:r>
      <w:proofErr w:type="gramStart"/>
      <w:r w:rsidRPr="00E649DD">
        <w:rPr>
          <w:rFonts w:ascii="Times New Roman" w:hAnsi="Times New Roman"/>
          <w:sz w:val="28"/>
          <w:szCs w:val="28"/>
        </w:rPr>
        <w:t xml:space="preserve"> </w:t>
      </w:r>
      <w:r w:rsidRPr="00E649DD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E649DD">
        <w:rPr>
          <w:rFonts w:ascii="Times New Roman" w:hAnsi="Times New Roman"/>
          <w:sz w:val="28"/>
          <w:szCs w:val="28"/>
          <w:vertAlign w:val="subscript"/>
        </w:rPr>
        <w:t>о</w:t>
      </w:r>
      <w:r w:rsidRPr="00E649DD">
        <w:rPr>
          <w:rFonts w:ascii="Times New Roman" w:hAnsi="Times New Roman"/>
          <w:sz w:val="28"/>
          <w:szCs w:val="28"/>
        </w:rPr>
        <w:t xml:space="preserve"> между датой </w:t>
      </w:r>
      <w:r w:rsidR="001E3A97" w:rsidRPr="00E649DD">
        <w:rPr>
          <w:rFonts w:ascii="Times New Roman" w:hAnsi="Times New Roman"/>
          <w:sz w:val="28"/>
          <w:szCs w:val="28"/>
        </w:rPr>
        <w:t>производства/</w:t>
      </w:r>
      <w:r w:rsidRPr="00E649DD">
        <w:rPr>
          <w:rFonts w:ascii="Times New Roman" w:hAnsi="Times New Roman"/>
          <w:sz w:val="28"/>
          <w:szCs w:val="28"/>
        </w:rPr>
        <w:t xml:space="preserve">изготовления </w:t>
      </w:r>
      <w:r w:rsidR="00CC2729" w:rsidRPr="00E649DD">
        <w:rPr>
          <w:rFonts w:ascii="Times New Roman" w:hAnsi="Times New Roman"/>
          <w:sz w:val="28"/>
          <w:szCs w:val="28"/>
        </w:rPr>
        <w:t>лекарственного средства</w:t>
      </w:r>
      <w:r w:rsidRPr="00E649DD">
        <w:rPr>
          <w:rFonts w:ascii="Times New Roman" w:hAnsi="Times New Roman"/>
          <w:sz w:val="28"/>
          <w:szCs w:val="28"/>
        </w:rPr>
        <w:t xml:space="preserve"> и началом его экспериментального хранения превышает 30 </w:t>
      </w:r>
      <w:proofErr w:type="spellStart"/>
      <w:r w:rsidRPr="00E649DD">
        <w:rPr>
          <w:rFonts w:ascii="Times New Roman" w:hAnsi="Times New Roman"/>
          <w:sz w:val="28"/>
          <w:szCs w:val="28"/>
        </w:rPr>
        <w:t>сут</w:t>
      </w:r>
      <w:proofErr w:type="spellEnd"/>
      <w:r w:rsidRPr="00E649DD">
        <w:rPr>
          <w:rFonts w:ascii="Times New Roman" w:hAnsi="Times New Roman"/>
          <w:sz w:val="28"/>
          <w:szCs w:val="28"/>
        </w:rPr>
        <w:t xml:space="preserve"> (но не более 90 </w:t>
      </w:r>
      <w:proofErr w:type="spellStart"/>
      <w:r w:rsidRPr="00E649DD">
        <w:rPr>
          <w:rFonts w:ascii="Times New Roman" w:hAnsi="Times New Roman"/>
          <w:sz w:val="28"/>
          <w:szCs w:val="28"/>
        </w:rPr>
        <w:t>сут</w:t>
      </w:r>
      <w:proofErr w:type="spellEnd"/>
      <w:r w:rsidRPr="00E649DD">
        <w:rPr>
          <w:rFonts w:ascii="Times New Roman" w:hAnsi="Times New Roman"/>
          <w:sz w:val="28"/>
          <w:szCs w:val="28"/>
        </w:rPr>
        <w:t xml:space="preserve">), и оно в это время хранилось в обычных условиях, расчет срока годности </w:t>
      </w:r>
      <w:r w:rsidRPr="00E649DD">
        <w:rPr>
          <w:rFonts w:ascii="Times New Roman" w:hAnsi="Times New Roman"/>
          <w:i/>
          <w:sz w:val="28"/>
          <w:szCs w:val="28"/>
        </w:rPr>
        <w:t>С</w:t>
      </w:r>
      <w:r w:rsidRPr="00E649DD">
        <w:rPr>
          <w:rFonts w:ascii="Times New Roman" w:hAnsi="Times New Roman"/>
          <w:sz w:val="28"/>
          <w:szCs w:val="28"/>
        </w:rPr>
        <w:t xml:space="preserve"> проводят по уравнению</w:t>
      </w:r>
      <w:r w:rsidR="00E6170D" w:rsidRPr="00E649DD">
        <w:rPr>
          <w:rFonts w:ascii="Times New Roman" w:hAnsi="Times New Roman"/>
          <w:sz w:val="28"/>
          <w:szCs w:val="28"/>
        </w:rPr>
        <w:t>:</w:t>
      </w:r>
      <w:r w:rsidRPr="00E649DD">
        <w:rPr>
          <w:rFonts w:ascii="Times New Roman" w:hAnsi="Times New Roman"/>
          <w:sz w:val="28"/>
          <w:szCs w:val="28"/>
        </w:rPr>
        <w:t xml:space="preserve"> 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lastRenderedPageBreak/>
        <w:t>C</w:t>
      </w:r>
      <w:r w:rsidRPr="00E649DD">
        <w:rPr>
          <w:rFonts w:ascii="Times New Roman" w:hAnsi="Times New Roman"/>
          <w:sz w:val="28"/>
          <w:szCs w:val="28"/>
        </w:rPr>
        <w:t>=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K</w:t>
      </w:r>
      <w:r w:rsidR="00723302">
        <w:rPr>
          <w:rFonts w:ascii="Times New Roman" w:hAnsi="Times New Roman"/>
          <w:sz w:val="28"/>
          <w:szCs w:val="28"/>
        </w:rPr>
        <w:t>·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C</w:t>
      </w:r>
      <w:proofErr w:type="spellStart"/>
      <w:r w:rsidRPr="00E649DD">
        <w:rPr>
          <w:rFonts w:ascii="Times New Roman" w:hAnsi="Times New Roman"/>
          <w:sz w:val="28"/>
          <w:szCs w:val="28"/>
          <w:vertAlign w:val="subscript"/>
        </w:rPr>
        <w:t>э</w:t>
      </w:r>
      <w:r w:rsidRPr="00E649DD">
        <w:rPr>
          <w:rFonts w:ascii="Times New Roman" w:hAnsi="Times New Roman"/>
          <w:sz w:val="28"/>
          <w:szCs w:val="28"/>
        </w:rPr>
        <w:t>+</w:t>
      </w:r>
      <w:proofErr w:type="spellEnd"/>
      <w:r w:rsidRPr="00E649DD">
        <w:rPr>
          <w:rFonts w:ascii="Times New Roman" w:hAnsi="Times New Roman"/>
          <w:i/>
          <w:sz w:val="28"/>
          <w:szCs w:val="28"/>
          <w:lang w:val="en-US"/>
        </w:rPr>
        <w:t>C</w:t>
      </w:r>
      <w:r w:rsidRPr="00E649DD">
        <w:rPr>
          <w:rFonts w:ascii="Times New Roman" w:hAnsi="Times New Roman"/>
          <w:sz w:val="28"/>
          <w:szCs w:val="28"/>
          <w:vertAlign w:val="subscript"/>
        </w:rPr>
        <w:t>о</w:t>
      </w:r>
      <w:r w:rsidR="00CC2729" w:rsidRPr="00E649DD">
        <w:rPr>
          <w:rFonts w:ascii="Times New Roman" w:hAnsi="Times New Roman"/>
          <w:sz w:val="28"/>
          <w:szCs w:val="28"/>
        </w:rPr>
        <w:t>.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Если сроки годности, установленные на различных сериях </w:t>
      </w:r>
      <w:r w:rsidR="00CC2729" w:rsidRPr="00E649DD">
        <w:rPr>
          <w:rFonts w:ascii="Times New Roman" w:hAnsi="Times New Roman"/>
          <w:sz w:val="28"/>
          <w:szCs w:val="28"/>
        </w:rPr>
        <w:t>лекарственных средств</w:t>
      </w:r>
      <w:r w:rsidRPr="00E649DD">
        <w:rPr>
          <w:rFonts w:ascii="Times New Roman" w:hAnsi="Times New Roman"/>
          <w:sz w:val="28"/>
          <w:szCs w:val="28"/>
        </w:rPr>
        <w:t xml:space="preserve">, отличаются друг от друга, за срок годности принимают </w:t>
      </w:r>
      <w:proofErr w:type="gramStart"/>
      <w:r w:rsidRPr="00E649DD">
        <w:rPr>
          <w:rFonts w:ascii="Times New Roman" w:hAnsi="Times New Roman"/>
          <w:sz w:val="28"/>
          <w:szCs w:val="28"/>
        </w:rPr>
        <w:t>минимальное</w:t>
      </w:r>
      <w:proofErr w:type="gramEnd"/>
      <w:r w:rsidRPr="00E649DD">
        <w:rPr>
          <w:rFonts w:ascii="Times New Roman" w:hAnsi="Times New Roman"/>
          <w:sz w:val="28"/>
          <w:szCs w:val="28"/>
        </w:rPr>
        <w:t xml:space="preserve"> из полученных значений.</w:t>
      </w:r>
    </w:p>
    <w:p w:rsidR="00507175" w:rsidRPr="00E649DD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49DD">
        <w:rPr>
          <w:rFonts w:ascii="Times New Roman" w:hAnsi="Times New Roman"/>
          <w:sz w:val="28"/>
          <w:szCs w:val="28"/>
        </w:rPr>
        <w:t xml:space="preserve">При необходимости </w:t>
      </w:r>
      <w:r w:rsidR="00555FE4" w:rsidRPr="00E649DD">
        <w:rPr>
          <w:rFonts w:ascii="Times New Roman" w:hAnsi="Times New Roman"/>
          <w:sz w:val="28"/>
          <w:szCs w:val="28"/>
        </w:rPr>
        <w:t xml:space="preserve">температуру </w:t>
      </w:r>
      <w:r w:rsidRPr="00E649D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E649DD">
        <w:rPr>
          <w:rFonts w:ascii="Times New Roman" w:hAnsi="Times New Roman"/>
          <w:sz w:val="28"/>
          <w:szCs w:val="28"/>
          <w:vertAlign w:val="subscript"/>
        </w:rPr>
        <w:t>хр.</w:t>
      </w:r>
      <w:r w:rsidRPr="00E649DD">
        <w:rPr>
          <w:rFonts w:ascii="Times New Roman" w:hAnsi="Times New Roman"/>
          <w:sz w:val="28"/>
          <w:szCs w:val="28"/>
        </w:rPr>
        <w:t>,</w:t>
      </w:r>
      <w:r w:rsidRPr="00E649DD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E649DD">
        <w:rPr>
          <w:rFonts w:ascii="Times New Roman" w:hAnsi="Times New Roman"/>
          <w:sz w:val="28"/>
          <w:szCs w:val="28"/>
        </w:rPr>
        <w:t>позволяющую обеспечить заданный срок годности</w:t>
      </w:r>
      <w:proofErr w:type="gramStart"/>
      <w:r w:rsidRPr="00E649DD">
        <w:rPr>
          <w:rFonts w:ascii="Times New Roman" w:hAnsi="Times New Roman"/>
          <w:sz w:val="28"/>
          <w:szCs w:val="28"/>
        </w:rPr>
        <w:t xml:space="preserve"> </w:t>
      </w:r>
      <w:r w:rsidRPr="00E649DD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E649DD">
        <w:rPr>
          <w:rFonts w:ascii="Times New Roman" w:hAnsi="Times New Roman"/>
          <w:sz w:val="28"/>
          <w:szCs w:val="28"/>
        </w:rPr>
        <w:t>, рассчитывают по формуле:</w:t>
      </w:r>
    </w:p>
    <w:p w:rsidR="005852DC" w:rsidRPr="00E649DD" w:rsidRDefault="003B444B" w:rsidP="00984D97">
      <w:pPr>
        <w:pStyle w:val="ac"/>
        <w:widowControl w:val="0"/>
        <w:spacing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Cambria Math"/>
                  <w:sz w:val="28"/>
                  <w:szCs w:val="28"/>
                </w:rPr>
                <m:t>хр</m:t>
              </m:r>
            </m:sub>
          </m:sSub>
          <m:r>
            <m:rPr>
              <m:nor/>
            </m:rPr>
            <w:rPr>
              <w:rFonts w:ascii="Cambria Math" w:hAnsi="Cambria Math" w:cs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Cambria Math"/>
                  <w:sz w:val="28"/>
                  <w:szCs w:val="28"/>
                </w:rPr>
                <m:t>э</m:t>
              </m:r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 xml:space="preserve"> </m:t>
              </m:r>
            </m:sub>
          </m:sSub>
          <m:r>
            <w:rPr>
              <w:rFonts w:ascii="Cambria Math" w:hAnsi="Cambria Math" w:cs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 xml:space="preserve"> 10</m:t>
              </m:r>
            </m:num>
            <m:den>
              <m:r>
                <m:rPr>
                  <m:nor/>
                </m:rP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lg</m:t>
              </m:r>
              <m:r>
                <m:rPr>
                  <m:nor/>
                </m:rPr>
                <w:rPr>
                  <w:rFonts w:ascii="Cambria Math" w:hAnsi="Cambria Math" w:cs="Cambria Math"/>
                  <w:i/>
                  <w:sz w:val="28"/>
                  <w:szCs w:val="28"/>
                  <w:lang w:val="en-US"/>
                </w:rPr>
                <m:t>A</m:t>
              </m:r>
            </m:den>
          </m:f>
          <m:r>
            <m:rPr>
              <m:nor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∙ </m:t>
          </m:r>
          <w:proofErr w:type="spellStart"/>
          <m:r>
            <m:rPr>
              <m:nor/>
            </m:rPr>
            <w:rPr>
              <w:rFonts w:ascii="Cambria Math" w:hAnsi="Cambria Math"/>
              <w:sz w:val="28"/>
              <w:szCs w:val="28"/>
              <w:lang w:val="en-US"/>
            </w:rPr>
            <m:t>lg</m:t>
          </m:r>
          <w:proofErr w:type="spellEnd"/>
          <m:r>
            <m:rPr>
              <m:nor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den>
          </m:f>
        </m:oMath>
      </m:oMathPara>
    </w:p>
    <w:p w:rsidR="00F75223" w:rsidRPr="00E649DD" w:rsidRDefault="00F75223" w:rsidP="00F75223">
      <w:pPr>
        <w:widowControl w:val="0"/>
        <w:spacing w:line="360" w:lineRule="auto"/>
        <w:ind w:firstLine="709"/>
        <w:jc w:val="both"/>
        <w:outlineLvl w:val="0"/>
        <w:rPr>
          <w:sz w:val="28"/>
          <w:szCs w:val="28"/>
        </w:rPr>
      </w:pPr>
      <w:r w:rsidRPr="00E649DD">
        <w:rPr>
          <w:sz w:val="28"/>
          <w:szCs w:val="28"/>
        </w:rPr>
        <w:t>Данные, полученные с использованием метода «ускоренного старения», должны быть подкреплены обязательствами предприятия (разработчика) по продолжению изучения стабильности в условиях долгосрочных испытаний в течение всего заявленного срока годности.</w:t>
      </w:r>
    </w:p>
    <w:p w:rsidR="00D6022D" w:rsidRPr="00E649DD" w:rsidRDefault="000C43CF" w:rsidP="007F4E46">
      <w:pPr>
        <w:widowControl w:val="0"/>
        <w:spacing w:line="360" w:lineRule="auto"/>
        <w:jc w:val="center"/>
        <w:outlineLvl w:val="0"/>
        <w:rPr>
          <w:b/>
          <w:sz w:val="28"/>
          <w:szCs w:val="28"/>
        </w:rPr>
      </w:pPr>
      <w:r w:rsidRPr="00E649DD">
        <w:rPr>
          <w:b/>
          <w:sz w:val="28"/>
          <w:szCs w:val="28"/>
        </w:rPr>
        <w:t>Испытания стабильности м</w:t>
      </w:r>
      <w:r w:rsidR="00D6022D" w:rsidRPr="00E649DD">
        <w:rPr>
          <w:b/>
          <w:sz w:val="28"/>
          <w:szCs w:val="28"/>
        </w:rPr>
        <w:t>етод</w:t>
      </w:r>
      <w:r w:rsidRPr="00E649DD">
        <w:rPr>
          <w:b/>
          <w:sz w:val="28"/>
          <w:szCs w:val="28"/>
        </w:rPr>
        <w:t>ом</w:t>
      </w:r>
      <w:r w:rsidR="00D6022D" w:rsidRPr="00E649DD">
        <w:rPr>
          <w:b/>
          <w:sz w:val="28"/>
          <w:szCs w:val="28"/>
        </w:rPr>
        <w:t xml:space="preserve"> экстраполяции</w:t>
      </w:r>
    </w:p>
    <w:p w:rsidR="00D6022D" w:rsidRPr="00E649DD" w:rsidRDefault="00D6022D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При достаточном обосновании допускается экстраполяция данных, полученных по результатам долгосрочного хранения.</w:t>
      </w:r>
    </w:p>
    <w:p w:rsidR="00D6022D" w:rsidRPr="00E649DD" w:rsidRDefault="00D6022D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Экстраполяцию проводят с помощью статистическ</w:t>
      </w:r>
      <w:r w:rsidR="00CC2729" w:rsidRPr="00E649DD">
        <w:rPr>
          <w:sz w:val="28"/>
          <w:szCs w:val="28"/>
        </w:rPr>
        <w:t xml:space="preserve">ой </w:t>
      </w:r>
      <w:r w:rsidRPr="00E649DD">
        <w:rPr>
          <w:sz w:val="28"/>
          <w:szCs w:val="28"/>
        </w:rPr>
        <w:t>об</w:t>
      </w:r>
      <w:r w:rsidR="00CC2729" w:rsidRPr="00E649DD">
        <w:rPr>
          <w:sz w:val="28"/>
          <w:szCs w:val="28"/>
        </w:rPr>
        <w:t>работки данных</w:t>
      </w:r>
      <w:r w:rsidRPr="00E649DD">
        <w:rPr>
          <w:sz w:val="28"/>
          <w:szCs w:val="28"/>
        </w:rPr>
        <w:t xml:space="preserve">. </w:t>
      </w:r>
      <w:r w:rsidR="00CC2729" w:rsidRPr="00E649DD">
        <w:rPr>
          <w:sz w:val="28"/>
          <w:szCs w:val="28"/>
        </w:rPr>
        <w:t>Е</w:t>
      </w:r>
      <w:r w:rsidRPr="00E649DD">
        <w:rPr>
          <w:sz w:val="28"/>
          <w:szCs w:val="28"/>
        </w:rPr>
        <w:t xml:space="preserve">сли полученные </w:t>
      </w:r>
      <w:r w:rsidR="00CC2729" w:rsidRPr="00E649DD">
        <w:rPr>
          <w:sz w:val="28"/>
          <w:szCs w:val="28"/>
        </w:rPr>
        <w:t xml:space="preserve">результаты </w:t>
      </w:r>
      <w:r w:rsidRPr="00E649DD">
        <w:rPr>
          <w:sz w:val="28"/>
          <w:szCs w:val="28"/>
        </w:rPr>
        <w:t>свидетельствуют о незначительной деградации и малой вариации, статистический анализ может не проводиться.</w:t>
      </w:r>
    </w:p>
    <w:p w:rsidR="00D6022D" w:rsidRPr="00E649DD" w:rsidRDefault="00D6022D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Методом экстраполяции предлагаемый срок годности может быть увеличен не более чем в </w:t>
      </w:r>
      <w:r w:rsidR="00555FE4" w:rsidRPr="00E649DD">
        <w:rPr>
          <w:sz w:val="28"/>
          <w:szCs w:val="28"/>
        </w:rPr>
        <w:t>2</w:t>
      </w:r>
      <w:r w:rsidRPr="00E649DD">
        <w:rPr>
          <w:sz w:val="28"/>
          <w:szCs w:val="28"/>
        </w:rPr>
        <w:t xml:space="preserve"> раза, но не более чем </w:t>
      </w:r>
      <w:r w:rsidR="00B12DF9" w:rsidRPr="00E649DD">
        <w:rPr>
          <w:sz w:val="28"/>
          <w:szCs w:val="28"/>
        </w:rPr>
        <w:t xml:space="preserve">на 12 </w:t>
      </w:r>
      <w:proofErr w:type="spellStart"/>
      <w:proofErr w:type="gramStart"/>
      <w:r w:rsidR="00B12DF9" w:rsidRPr="00E649DD">
        <w:rPr>
          <w:sz w:val="28"/>
          <w:szCs w:val="28"/>
        </w:rPr>
        <w:t>мес</w:t>
      </w:r>
      <w:proofErr w:type="spellEnd"/>
      <w:proofErr w:type="gramEnd"/>
      <w:r w:rsidR="00555FE4" w:rsidRPr="00E649DD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по сравнению с долгосрочными испытаниями.</w:t>
      </w:r>
    </w:p>
    <w:p w:rsidR="00211214" w:rsidRPr="00883BDB" w:rsidRDefault="00D6022D" w:rsidP="0022201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Данные, полученные с использованием метода экстраполяции, должны быть подкреплены обязательствами предприятия (разработчика) по продолжению изучения стабильности в условиях долгосрочных испытаний в течение всего заявленного срока годности.</w:t>
      </w:r>
    </w:p>
    <w:p w:rsidR="007742CB" w:rsidRPr="00E649DD" w:rsidRDefault="000C43CF" w:rsidP="007742CB">
      <w:pPr>
        <w:widowControl w:val="0"/>
        <w:spacing w:line="360" w:lineRule="auto"/>
        <w:jc w:val="center"/>
        <w:outlineLvl w:val="0"/>
        <w:rPr>
          <w:b/>
          <w:sz w:val="32"/>
          <w:szCs w:val="28"/>
        </w:rPr>
      </w:pPr>
      <w:r w:rsidRPr="00E649DD">
        <w:rPr>
          <w:b/>
          <w:sz w:val="28"/>
          <w:szCs w:val="28"/>
        </w:rPr>
        <w:t>Испытания стабильности м</w:t>
      </w:r>
      <w:r w:rsidR="007742CB" w:rsidRPr="00E649DD">
        <w:rPr>
          <w:b/>
          <w:sz w:val="28"/>
          <w:szCs w:val="28"/>
        </w:rPr>
        <w:t>етод</w:t>
      </w:r>
      <w:r w:rsidRPr="00E649DD">
        <w:rPr>
          <w:b/>
          <w:sz w:val="28"/>
          <w:szCs w:val="28"/>
        </w:rPr>
        <w:t>ом</w:t>
      </w:r>
      <w:r w:rsidR="007742CB" w:rsidRPr="00E649DD">
        <w:rPr>
          <w:b/>
          <w:sz w:val="28"/>
          <w:szCs w:val="28"/>
        </w:rPr>
        <w:t xml:space="preserve"> крайних вариантов</w:t>
      </w:r>
    </w:p>
    <w:p w:rsidR="007742CB" w:rsidRPr="00E649DD" w:rsidRDefault="007742CB" w:rsidP="007742CB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ри изучении стабильности </w:t>
      </w:r>
      <w:r w:rsidR="00152425" w:rsidRPr="00E649DD">
        <w:rPr>
          <w:sz w:val="28"/>
          <w:szCs w:val="28"/>
        </w:rPr>
        <w:t>лекарственных средств</w:t>
      </w:r>
      <w:r w:rsidRPr="00E649DD">
        <w:rPr>
          <w:sz w:val="28"/>
          <w:szCs w:val="28"/>
        </w:rPr>
        <w:t xml:space="preserve"> допускается проведение исследования </w:t>
      </w:r>
      <w:r w:rsidR="006A2F9E">
        <w:rPr>
          <w:sz w:val="28"/>
          <w:szCs w:val="28"/>
        </w:rPr>
        <w:t xml:space="preserve">методом </w:t>
      </w:r>
      <w:r w:rsidRPr="00E649DD">
        <w:rPr>
          <w:sz w:val="28"/>
          <w:szCs w:val="28"/>
        </w:rPr>
        <w:t>крайних вариантов.</w:t>
      </w:r>
    </w:p>
    <w:p w:rsidR="007742CB" w:rsidRPr="00E649DD" w:rsidRDefault="007742CB" w:rsidP="007742CB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ри использовании метода крайних вариантов во всех временных точках по полному протоколу тестируют только образцы с крайними </w:t>
      </w:r>
      <w:r w:rsidRPr="00E649DD">
        <w:rPr>
          <w:sz w:val="28"/>
          <w:szCs w:val="28"/>
        </w:rPr>
        <w:lastRenderedPageBreak/>
        <w:t xml:space="preserve">(предельными) вариантами факторов (например, дозировки, размер </w:t>
      </w:r>
      <w:r w:rsidR="006A2F9E">
        <w:rPr>
          <w:sz w:val="28"/>
          <w:szCs w:val="28"/>
        </w:rPr>
        <w:t>упаковки (тары)</w:t>
      </w:r>
      <w:r w:rsidRPr="00E649DD">
        <w:rPr>
          <w:sz w:val="28"/>
          <w:szCs w:val="28"/>
        </w:rPr>
        <w:t xml:space="preserve"> и (или) номинальный объем). Такой протокол предполагает, что стабильность любых промежуточных вариантов соответствует стабильности исследуемых крайних вариантов.</w:t>
      </w:r>
    </w:p>
    <w:p w:rsidR="007742CB" w:rsidRPr="00E649DD" w:rsidRDefault="007742CB" w:rsidP="007742CB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Исследование крайних вариантов допускают в отношении нескольких дозировок с пропорциональным составом; в случае одного и того же вида упаковки, если при прочих равных условиях имеются различия в размере упаковки или номинальном объеме </w:t>
      </w:r>
      <w:r w:rsidR="00152425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>.</w:t>
      </w:r>
    </w:p>
    <w:p w:rsidR="007742CB" w:rsidRPr="00E649DD" w:rsidRDefault="000C43CF" w:rsidP="007742CB">
      <w:pPr>
        <w:spacing w:line="360" w:lineRule="auto"/>
        <w:contextualSpacing/>
        <w:jc w:val="center"/>
        <w:outlineLvl w:val="0"/>
        <w:rPr>
          <w:b/>
          <w:sz w:val="32"/>
          <w:szCs w:val="28"/>
        </w:rPr>
      </w:pPr>
      <w:r w:rsidRPr="00E649DD">
        <w:rPr>
          <w:b/>
          <w:sz w:val="28"/>
          <w:szCs w:val="28"/>
        </w:rPr>
        <w:t>Испытания стабильности м</w:t>
      </w:r>
      <w:r w:rsidR="007742CB" w:rsidRPr="00E649DD">
        <w:rPr>
          <w:b/>
          <w:sz w:val="28"/>
          <w:szCs w:val="28"/>
        </w:rPr>
        <w:t>атричны</w:t>
      </w:r>
      <w:r w:rsidRPr="00E649DD">
        <w:rPr>
          <w:b/>
          <w:sz w:val="28"/>
          <w:szCs w:val="28"/>
        </w:rPr>
        <w:t>м</w:t>
      </w:r>
      <w:r w:rsidR="007742CB" w:rsidRPr="00E649DD">
        <w:rPr>
          <w:b/>
          <w:sz w:val="28"/>
          <w:szCs w:val="28"/>
        </w:rPr>
        <w:t xml:space="preserve"> метод</w:t>
      </w:r>
      <w:r w:rsidRPr="00E649DD">
        <w:rPr>
          <w:b/>
          <w:sz w:val="28"/>
          <w:szCs w:val="28"/>
        </w:rPr>
        <w:t>ом</w:t>
      </w:r>
    </w:p>
    <w:p w:rsidR="00713522" w:rsidRPr="00E649DD" w:rsidRDefault="007742CB" w:rsidP="0071352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ри использовании матричного метода в определенный момент времени исследуется лишь подгруппа из общего числа образцов всех комбинаций факторов, подлежащих изучению. В очередной момент времени проводят исследование другой подгруппы образцов всех комбинаций факторов. К различным факторам одного и того же </w:t>
      </w:r>
      <w:r w:rsidR="00152425" w:rsidRPr="00E649DD">
        <w:rPr>
          <w:sz w:val="28"/>
          <w:szCs w:val="28"/>
        </w:rPr>
        <w:t>лекарственного препарата</w:t>
      </w:r>
      <w:r w:rsidR="00AE173A" w:rsidRPr="00E649DD">
        <w:rPr>
          <w:sz w:val="28"/>
          <w:szCs w:val="28"/>
        </w:rPr>
        <w:t xml:space="preserve"> относят</w:t>
      </w:r>
      <w:r w:rsidRPr="00E649DD">
        <w:rPr>
          <w:sz w:val="28"/>
          <w:szCs w:val="28"/>
        </w:rPr>
        <w:t>, например</w:t>
      </w:r>
      <w:r w:rsidR="00984D97" w:rsidRPr="00E649DD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совокупность различных серий, различных дозировок, </w:t>
      </w:r>
      <w:r w:rsidR="00713522" w:rsidRPr="00E649DD">
        <w:rPr>
          <w:sz w:val="28"/>
          <w:szCs w:val="28"/>
        </w:rPr>
        <w:t xml:space="preserve">различных размеров одной и той же укупорочной системы упаковки и, в ряде случаев, различных укупорочных систем </w:t>
      </w:r>
      <w:r w:rsidR="0037481F" w:rsidRPr="00E649DD">
        <w:rPr>
          <w:sz w:val="28"/>
          <w:szCs w:val="28"/>
        </w:rPr>
        <w:t>упаковки</w:t>
      </w:r>
      <w:r w:rsidR="00713522" w:rsidRPr="00E649DD">
        <w:rPr>
          <w:sz w:val="28"/>
          <w:szCs w:val="28"/>
        </w:rPr>
        <w:t>.</w:t>
      </w:r>
    </w:p>
    <w:p w:rsidR="00590EC5" w:rsidRPr="00E649DD" w:rsidRDefault="00590EC5" w:rsidP="007742CB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E649DD">
        <w:rPr>
          <w:sz w:val="28"/>
          <w:szCs w:val="28"/>
        </w:rPr>
        <w:t>Применение матричного метода допускают в отношении нескольких дозировок, идентичных или близких по составам.</w:t>
      </w:r>
    </w:p>
    <w:p w:rsidR="00B60803" w:rsidRPr="00E649DD" w:rsidRDefault="007742CB" w:rsidP="00222011">
      <w:pPr>
        <w:widowControl w:val="0"/>
        <w:jc w:val="center"/>
        <w:rPr>
          <w:b/>
          <w:sz w:val="28"/>
          <w:szCs w:val="28"/>
        </w:rPr>
      </w:pPr>
      <w:r w:rsidRPr="00E649DD">
        <w:rPr>
          <w:b/>
          <w:sz w:val="28"/>
          <w:szCs w:val="28"/>
        </w:rPr>
        <w:t xml:space="preserve">Исследование влияния </w:t>
      </w:r>
      <w:r w:rsidR="001E3A97" w:rsidRPr="00E649DD">
        <w:rPr>
          <w:b/>
          <w:sz w:val="28"/>
          <w:szCs w:val="28"/>
        </w:rPr>
        <w:t xml:space="preserve">упаковки на стабильность </w:t>
      </w:r>
    </w:p>
    <w:p w:rsidR="007742CB" w:rsidRPr="00E649DD" w:rsidRDefault="001E3A97" w:rsidP="00883BDB">
      <w:pPr>
        <w:widowControl w:val="0"/>
        <w:spacing w:after="120"/>
        <w:jc w:val="center"/>
        <w:rPr>
          <w:sz w:val="28"/>
          <w:szCs w:val="28"/>
        </w:rPr>
      </w:pPr>
      <w:r w:rsidRPr="00E649DD">
        <w:rPr>
          <w:b/>
          <w:sz w:val="28"/>
          <w:szCs w:val="28"/>
        </w:rPr>
        <w:t>лекарственн</w:t>
      </w:r>
      <w:r w:rsidR="00B60803" w:rsidRPr="00E649DD">
        <w:rPr>
          <w:b/>
          <w:sz w:val="28"/>
          <w:szCs w:val="28"/>
        </w:rPr>
        <w:t>ого</w:t>
      </w:r>
      <w:r w:rsidRPr="00E649DD">
        <w:rPr>
          <w:b/>
          <w:sz w:val="28"/>
          <w:szCs w:val="28"/>
        </w:rPr>
        <w:t xml:space="preserve"> средств</w:t>
      </w:r>
      <w:r w:rsidR="00B60803" w:rsidRPr="00E649DD">
        <w:rPr>
          <w:b/>
          <w:sz w:val="28"/>
          <w:szCs w:val="28"/>
        </w:rPr>
        <w:t>а</w:t>
      </w:r>
    </w:p>
    <w:p w:rsidR="007742CB" w:rsidRPr="00E649DD" w:rsidRDefault="007742CB" w:rsidP="007742CB">
      <w:pPr>
        <w:pStyle w:val="ad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Изменения качества </w:t>
      </w:r>
      <w:r w:rsidR="00A46AA6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 xml:space="preserve"> могут быть вызваны взаимодействием лекарственного средства и системы упаковки</w:t>
      </w:r>
      <w:r w:rsidR="00A46AA6" w:rsidRPr="00E649DD">
        <w:rPr>
          <w:sz w:val="28"/>
          <w:szCs w:val="28"/>
        </w:rPr>
        <w:t xml:space="preserve">, включающей </w:t>
      </w:r>
      <w:r w:rsidRPr="00E649DD">
        <w:rPr>
          <w:sz w:val="28"/>
          <w:szCs w:val="28"/>
        </w:rPr>
        <w:t>укупор</w:t>
      </w:r>
      <w:r w:rsidR="00A46AA6" w:rsidRPr="00E649DD">
        <w:rPr>
          <w:sz w:val="28"/>
          <w:szCs w:val="28"/>
        </w:rPr>
        <w:t>очны</w:t>
      </w:r>
      <w:r w:rsidR="00C95291" w:rsidRPr="00E649DD">
        <w:rPr>
          <w:sz w:val="28"/>
          <w:szCs w:val="28"/>
        </w:rPr>
        <w:t>е</w:t>
      </w:r>
      <w:r w:rsidR="00A46AA6" w:rsidRPr="00E649DD">
        <w:rPr>
          <w:sz w:val="28"/>
          <w:szCs w:val="28"/>
        </w:rPr>
        <w:t xml:space="preserve"> средств</w:t>
      </w:r>
      <w:r w:rsidR="00C95291" w:rsidRPr="00E649DD">
        <w:rPr>
          <w:sz w:val="28"/>
          <w:szCs w:val="28"/>
        </w:rPr>
        <w:t>а</w:t>
      </w:r>
      <w:r w:rsidRPr="00E649DD">
        <w:rPr>
          <w:sz w:val="28"/>
          <w:szCs w:val="28"/>
        </w:rPr>
        <w:t xml:space="preserve">. </w:t>
      </w:r>
      <w:proofErr w:type="gramStart"/>
      <w:r w:rsidRPr="00E649DD">
        <w:rPr>
          <w:sz w:val="28"/>
          <w:szCs w:val="28"/>
        </w:rPr>
        <w:t xml:space="preserve">Если для жидких </w:t>
      </w:r>
      <w:r w:rsidR="00A46AA6" w:rsidRPr="00E649DD">
        <w:rPr>
          <w:sz w:val="28"/>
          <w:szCs w:val="28"/>
        </w:rPr>
        <w:t>лекарственных препаратов</w:t>
      </w:r>
      <w:r w:rsidRPr="00E649DD">
        <w:rPr>
          <w:sz w:val="28"/>
          <w:szCs w:val="28"/>
        </w:rPr>
        <w:t xml:space="preserve"> (кроме тех, что находятся в запаянных ампулах) нельзя исключить отсутствие взаимодействия, то в испытания на стабильность включают образцы в перевернутом или горизонтальном положениях (т.е. образцы, которые контактируют с </w:t>
      </w:r>
      <w:r w:rsidR="00C95291" w:rsidRPr="00E649DD">
        <w:rPr>
          <w:sz w:val="28"/>
          <w:szCs w:val="28"/>
        </w:rPr>
        <w:t>укупорочным средством, например, пробкой</w:t>
      </w:r>
      <w:r w:rsidRPr="00E649DD">
        <w:rPr>
          <w:sz w:val="28"/>
          <w:szCs w:val="28"/>
        </w:rPr>
        <w:t>)</w:t>
      </w:r>
      <w:r w:rsidR="00AE173A" w:rsidRPr="00E649DD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наряду с вертикально установленными образцами</w:t>
      </w:r>
      <w:r w:rsidR="00351C07" w:rsidRPr="00E649DD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для определения влияния материала </w:t>
      </w:r>
      <w:r w:rsidR="00C95291" w:rsidRPr="00E649DD">
        <w:rPr>
          <w:sz w:val="28"/>
          <w:szCs w:val="28"/>
        </w:rPr>
        <w:t>укупорочного средства (пробки)</w:t>
      </w:r>
      <w:r w:rsidRPr="00E649DD">
        <w:rPr>
          <w:sz w:val="28"/>
          <w:szCs w:val="28"/>
        </w:rPr>
        <w:t xml:space="preserve"> на качество </w:t>
      </w:r>
      <w:r w:rsidR="00C95291" w:rsidRPr="00E649DD">
        <w:rPr>
          <w:sz w:val="28"/>
          <w:szCs w:val="28"/>
        </w:rPr>
        <w:t xml:space="preserve">лекарственного </w:t>
      </w:r>
      <w:r w:rsidRPr="00E649DD">
        <w:rPr>
          <w:sz w:val="28"/>
          <w:szCs w:val="28"/>
        </w:rPr>
        <w:lastRenderedPageBreak/>
        <w:t>препарата.</w:t>
      </w:r>
      <w:proofErr w:type="gramEnd"/>
      <w:r w:rsidRPr="00E649DD">
        <w:rPr>
          <w:sz w:val="28"/>
          <w:szCs w:val="28"/>
        </w:rPr>
        <w:t xml:space="preserve"> </w:t>
      </w:r>
      <w:r w:rsidR="001E3A97" w:rsidRPr="00E649DD">
        <w:rPr>
          <w:sz w:val="28"/>
          <w:szCs w:val="28"/>
        </w:rPr>
        <w:t xml:space="preserve">Результаты экспериментальных исследований должны фиксировать </w:t>
      </w:r>
      <w:r w:rsidRPr="00E649DD">
        <w:rPr>
          <w:sz w:val="28"/>
          <w:szCs w:val="28"/>
        </w:rPr>
        <w:t>все сочетани</w:t>
      </w:r>
      <w:r w:rsidR="001E3A97" w:rsidRPr="00E649DD">
        <w:rPr>
          <w:sz w:val="28"/>
          <w:szCs w:val="28"/>
        </w:rPr>
        <w:t>я</w:t>
      </w:r>
      <w:r w:rsidRPr="00E649DD">
        <w:rPr>
          <w:sz w:val="28"/>
          <w:szCs w:val="28"/>
        </w:rPr>
        <w:t xml:space="preserve"> различных систем упаковки (укупорки), </w:t>
      </w:r>
      <w:r w:rsidR="001E3A97" w:rsidRPr="00E649DD">
        <w:rPr>
          <w:sz w:val="28"/>
          <w:szCs w:val="28"/>
        </w:rPr>
        <w:t>анализ</w:t>
      </w:r>
      <w:r w:rsidR="00CB4A32" w:rsidRPr="00E649DD">
        <w:rPr>
          <w:sz w:val="28"/>
          <w:szCs w:val="28"/>
        </w:rPr>
        <w:t>ируемых</w:t>
      </w:r>
      <w:r w:rsidR="001E3A97" w:rsidRPr="00E649DD">
        <w:rPr>
          <w:sz w:val="28"/>
          <w:szCs w:val="28"/>
        </w:rPr>
        <w:t xml:space="preserve"> лекарственных средств.</w:t>
      </w:r>
    </w:p>
    <w:p w:rsidR="007742CB" w:rsidRPr="00E649DD" w:rsidRDefault="001E3A97" w:rsidP="008B3FE4">
      <w:pPr>
        <w:pStyle w:val="ad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Для лекарственных средств в </w:t>
      </w:r>
      <w:proofErr w:type="spellStart"/>
      <w:r w:rsidRPr="00E649DD">
        <w:rPr>
          <w:sz w:val="28"/>
          <w:szCs w:val="28"/>
        </w:rPr>
        <w:t>многодозовой</w:t>
      </w:r>
      <w:proofErr w:type="spellEnd"/>
      <w:r w:rsidRPr="00E649DD">
        <w:rPr>
          <w:sz w:val="28"/>
          <w:szCs w:val="28"/>
        </w:rPr>
        <w:t xml:space="preserve"> упаковке</w:t>
      </w:r>
      <w:r w:rsidR="00AE173A" w:rsidRPr="00E649DD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к</w:t>
      </w:r>
      <w:r w:rsidR="007742CB" w:rsidRPr="00E649DD">
        <w:rPr>
          <w:sz w:val="28"/>
          <w:szCs w:val="28"/>
        </w:rPr>
        <w:t>роме стандартных данных, необходимых для традиционно</w:t>
      </w:r>
      <w:r w:rsidR="006F0C0B" w:rsidRPr="00E649DD">
        <w:rPr>
          <w:sz w:val="28"/>
          <w:szCs w:val="28"/>
        </w:rPr>
        <w:t>й упаковк</w:t>
      </w:r>
      <w:r w:rsidRPr="00E649DD">
        <w:rPr>
          <w:sz w:val="28"/>
          <w:szCs w:val="28"/>
        </w:rPr>
        <w:t>и</w:t>
      </w:r>
      <w:r w:rsidR="006F0C0B" w:rsidRPr="00E649DD">
        <w:rPr>
          <w:sz w:val="28"/>
          <w:szCs w:val="28"/>
        </w:rPr>
        <w:t xml:space="preserve"> </w:t>
      </w:r>
      <w:r w:rsidR="007742CB" w:rsidRPr="00E649DD">
        <w:rPr>
          <w:sz w:val="28"/>
          <w:szCs w:val="28"/>
        </w:rPr>
        <w:t>одноразового использования</w:t>
      </w:r>
      <w:r w:rsidR="006F0C0B" w:rsidRPr="00E649DD">
        <w:rPr>
          <w:sz w:val="28"/>
          <w:szCs w:val="28"/>
        </w:rPr>
        <w:t xml:space="preserve"> (например, флакона)</w:t>
      </w:r>
      <w:r w:rsidR="007742CB" w:rsidRPr="00E649DD">
        <w:rPr>
          <w:sz w:val="28"/>
          <w:szCs w:val="28"/>
        </w:rPr>
        <w:t xml:space="preserve">, заявитель должен </w:t>
      </w:r>
      <w:r w:rsidRPr="00E649DD">
        <w:rPr>
          <w:sz w:val="28"/>
          <w:szCs w:val="28"/>
        </w:rPr>
        <w:t xml:space="preserve">провести испытания, подтверждающие </w:t>
      </w:r>
      <w:r w:rsidR="007742CB" w:rsidRPr="00E649DD">
        <w:rPr>
          <w:sz w:val="28"/>
          <w:szCs w:val="28"/>
        </w:rPr>
        <w:t>способн</w:t>
      </w:r>
      <w:r w:rsidR="00E96C08" w:rsidRPr="00E649DD">
        <w:rPr>
          <w:sz w:val="28"/>
          <w:szCs w:val="28"/>
        </w:rPr>
        <w:t>ость</w:t>
      </w:r>
      <w:r w:rsidR="00984D97" w:rsidRPr="00E649DD">
        <w:rPr>
          <w:sz w:val="28"/>
          <w:szCs w:val="28"/>
        </w:rPr>
        <w:t xml:space="preserve"> упаковки</w:t>
      </w:r>
      <w:r w:rsidR="007742CB" w:rsidRPr="00E649DD">
        <w:rPr>
          <w:sz w:val="28"/>
          <w:szCs w:val="28"/>
        </w:rPr>
        <w:t xml:space="preserve"> выдержать условия повтор</w:t>
      </w:r>
      <w:r w:rsidR="00984D97" w:rsidRPr="00E649DD">
        <w:rPr>
          <w:sz w:val="28"/>
          <w:szCs w:val="28"/>
        </w:rPr>
        <w:t>н</w:t>
      </w:r>
      <w:r w:rsidR="007742CB" w:rsidRPr="00E649DD">
        <w:rPr>
          <w:sz w:val="28"/>
          <w:szCs w:val="28"/>
        </w:rPr>
        <w:t>ого открывания</w:t>
      </w:r>
      <w:r w:rsidR="00984D97" w:rsidRPr="00E649DD">
        <w:rPr>
          <w:sz w:val="28"/>
          <w:szCs w:val="28"/>
        </w:rPr>
        <w:t>/</w:t>
      </w:r>
      <w:r w:rsidR="00E96C08" w:rsidRPr="00E649DD">
        <w:rPr>
          <w:sz w:val="28"/>
          <w:szCs w:val="28"/>
        </w:rPr>
        <w:t>закрывания и при этом</w:t>
      </w:r>
      <w:r w:rsidR="007742CB" w:rsidRPr="00E649DD">
        <w:rPr>
          <w:sz w:val="28"/>
          <w:szCs w:val="28"/>
        </w:rPr>
        <w:t xml:space="preserve"> сохран</w:t>
      </w:r>
      <w:r w:rsidR="00984D97" w:rsidRPr="00E649DD">
        <w:rPr>
          <w:sz w:val="28"/>
          <w:szCs w:val="28"/>
        </w:rPr>
        <w:t>ить</w:t>
      </w:r>
      <w:r w:rsidR="007742CB" w:rsidRPr="00E649DD">
        <w:rPr>
          <w:sz w:val="28"/>
          <w:szCs w:val="28"/>
        </w:rPr>
        <w:t xml:space="preserve"> качеств</w:t>
      </w:r>
      <w:r w:rsidR="00984D97" w:rsidRPr="00E649DD">
        <w:rPr>
          <w:sz w:val="28"/>
          <w:szCs w:val="28"/>
        </w:rPr>
        <w:t>о</w:t>
      </w:r>
      <w:r w:rsidR="00E96C08" w:rsidRPr="00E649DD">
        <w:rPr>
          <w:sz w:val="28"/>
          <w:szCs w:val="28"/>
        </w:rPr>
        <w:t xml:space="preserve"> и эффективност</w:t>
      </w:r>
      <w:r w:rsidR="00984D97" w:rsidRPr="00E649DD">
        <w:rPr>
          <w:sz w:val="28"/>
          <w:szCs w:val="28"/>
        </w:rPr>
        <w:t>ь</w:t>
      </w:r>
      <w:r w:rsidR="007742CB" w:rsidRPr="00E649DD">
        <w:rPr>
          <w:sz w:val="28"/>
          <w:szCs w:val="28"/>
        </w:rPr>
        <w:t xml:space="preserve"> </w:t>
      </w:r>
      <w:r w:rsidR="006F0C0B" w:rsidRPr="00E649DD">
        <w:rPr>
          <w:sz w:val="28"/>
          <w:szCs w:val="28"/>
        </w:rPr>
        <w:t xml:space="preserve">лекарственного </w:t>
      </w:r>
      <w:r w:rsidR="00E96C08" w:rsidRPr="00E649DD">
        <w:rPr>
          <w:sz w:val="28"/>
          <w:szCs w:val="28"/>
        </w:rPr>
        <w:t>средства</w:t>
      </w:r>
      <w:r w:rsidR="007742CB" w:rsidRPr="00E649DD">
        <w:rPr>
          <w:sz w:val="28"/>
          <w:szCs w:val="28"/>
        </w:rPr>
        <w:t xml:space="preserve"> на протяжении </w:t>
      </w:r>
      <w:r w:rsidR="00E96C08" w:rsidRPr="00E649DD">
        <w:rPr>
          <w:sz w:val="28"/>
          <w:szCs w:val="28"/>
        </w:rPr>
        <w:t>всего срока применения.</w:t>
      </w:r>
    </w:p>
    <w:p w:rsidR="00FD36B4" w:rsidRPr="00E649DD" w:rsidRDefault="00FD36B4" w:rsidP="00F146C0">
      <w:pPr>
        <w:pStyle w:val="ad"/>
        <w:widowControl w:val="0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К основным факторам, оказывающим влияние на </w:t>
      </w:r>
      <w:r w:rsidR="009978D3" w:rsidRPr="00E649DD">
        <w:rPr>
          <w:sz w:val="28"/>
          <w:szCs w:val="28"/>
        </w:rPr>
        <w:t>лекарственный препарат</w:t>
      </w:r>
      <w:r w:rsidRPr="00E649DD">
        <w:rPr>
          <w:sz w:val="28"/>
          <w:szCs w:val="28"/>
        </w:rPr>
        <w:t xml:space="preserve"> после вскрытия упаковки, относятся микробн</w:t>
      </w:r>
      <w:r w:rsidR="009978D3" w:rsidRPr="00E649DD">
        <w:rPr>
          <w:sz w:val="28"/>
          <w:szCs w:val="28"/>
        </w:rPr>
        <w:t>ое загрязнение</w:t>
      </w:r>
      <w:r w:rsidR="00F146C0" w:rsidRPr="00E649DD">
        <w:rPr>
          <w:sz w:val="28"/>
          <w:szCs w:val="28"/>
        </w:rPr>
        <w:t xml:space="preserve"> </w:t>
      </w:r>
      <w:r w:rsidRPr="00E649DD">
        <w:rPr>
          <w:sz w:val="28"/>
          <w:szCs w:val="28"/>
        </w:rPr>
        <w:t>и физико-химическая деградация.</w:t>
      </w:r>
    </w:p>
    <w:p w:rsidR="00FD36B4" w:rsidRPr="00E649DD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В исследование стабильности </w:t>
      </w:r>
      <w:r w:rsidR="009978D3" w:rsidRPr="00E649DD">
        <w:rPr>
          <w:sz w:val="28"/>
          <w:szCs w:val="28"/>
        </w:rPr>
        <w:t>лекарственных препаратов</w:t>
      </w:r>
      <w:r w:rsidRPr="00E649DD">
        <w:rPr>
          <w:sz w:val="28"/>
          <w:szCs w:val="28"/>
        </w:rPr>
        <w:t xml:space="preserve"> после вскрытия первичной упаковки следует включать не менее </w:t>
      </w:r>
      <w:r w:rsidR="00AE173A" w:rsidRPr="00E649DD">
        <w:rPr>
          <w:sz w:val="28"/>
          <w:szCs w:val="28"/>
        </w:rPr>
        <w:t>2</w:t>
      </w:r>
      <w:r w:rsidRPr="00E649DD">
        <w:rPr>
          <w:sz w:val="28"/>
          <w:szCs w:val="28"/>
        </w:rPr>
        <w:t xml:space="preserve"> серий</w:t>
      </w:r>
      <w:r w:rsidR="009978D3" w:rsidRPr="00E649DD">
        <w:rPr>
          <w:sz w:val="28"/>
          <w:szCs w:val="28"/>
        </w:rPr>
        <w:t>; п</w:t>
      </w:r>
      <w:r w:rsidRPr="00E649DD">
        <w:rPr>
          <w:sz w:val="28"/>
          <w:szCs w:val="28"/>
        </w:rPr>
        <w:t>ри этом</w:t>
      </w:r>
      <w:r w:rsidR="0002784E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по крайней мере</w:t>
      </w:r>
      <w:r w:rsidR="0002784E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одна серия должна быть с истекающим сроком годности.</w:t>
      </w:r>
    </w:p>
    <w:p w:rsidR="00FD36B4" w:rsidRPr="00E649DD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роверку показателей на соответствие требованиям нормативной документации осуществляют в первую временную точку, как минимум одну промежуточную, а также в последнюю временную точку предлагаемого срока годности вскрытого </w:t>
      </w:r>
      <w:r w:rsidR="009978D3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>.</w:t>
      </w:r>
    </w:p>
    <w:p w:rsidR="00FD36B4" w:rsidRPr="00E649DD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Анализ </w:t>
      </w:r>
      <w:r w:rsidR="009978D3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 xml:space="preserve"> проводят по всем показателям</w:t>
      </w:r>
      <w:r w:rsidR="009978D3" w:rsidRPr="00E649DD">
        <w:rPr>
          <w:sz w:val="28"/>
          <w:szCs w:val="28"/>
        </w:rPr>
        <w:t xml:space="preserve"> нормативной документации</w:t>
      </w:r>
      <w:r w:rsidRPr="00E649DD">
        <w:rPr>
          <w:sz w:val="28"/>
          <w:szCs w:val="28"/>
        </w:rPr>
        <w:t>, которые могут меняться в процессе хранения (за исключением показателей, изменения по которым в процессе хранения не могут происходить в сторону ухудшения качества), и обязательно должны включать контроль на микробиологическую чистоту или стерильность.</w:t>
      </w:r>
    </w:p>
    <w:p w:rsidR="00B12DF9" w:rsidRPr="00E649DD" w:rsidRDefault="00FD36B4" w:rsidP="00883BDB">
      <w:pPr>
        <w:widowControl w:val="0"/>
        <w:autoSpaceDE w:val="0"/>
        <w:autoSpaceDN w:val="0"/>
        <w:adjustRightInd w:val="0"/>
        <w:spacing w:after="120"/>
        <w:jc w:val="center"/>
        <w:outlineLvl w:val="0"/>
        <w:rPr>
          <w:b/>
          <w:sz w:val="32"/>
          <w:szCs w:val="28"/>
        </w:rPr>
      </w:pPr>
      <w:r w:rsidRPr="00E649DD">
        <w:rPr>
          <w:b/>
          <w:sz w:val="28"/>
          <w:szCs w:val="28"/>
        </w:rPr>
        <w:t>Исследования стабильности лекарственных препаратов</w:t>
      </w:r>
      <w:r w:rsidR="0012308C" w:rsidRPr="00E649DD">
        <w:rPr>
          <w:b/>
          <w:sz w:val="28"/>
          <w:szCs w:val="28"/>
        </w:rPr>
        <w:t xml:space="preserve"> </w:t>
      </w:r>
      <w:r w:rsidRPr="00E649DD">
        <w:rPr>
          <w:b/>
          <w:sz w:val="28"/>
          <w:szCs w:val="28"/>
        </w:rPr>
        <w:t>после восстановления или разведения</w:t>
      </w:r>
    </w:p>
    <w:p w:rsidR="00FD36B4" w:rsidRPr="00E649DD" w:rsidRDefault="00FD36B4" w:rsidP="0012308C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Если предполагается возможность хранения восстановленного твердого </w:t>
      </w:r>
      <w:r w:rsidR="009978D3" w:rsidRPr="00E649DD">
        <w:rPr>
          <w:sz w:val="28"/>
          <w:szCs w:val="28"/>
        </w:rPr>
        <w:t xml:space="preserve">лекарственного препарата </w:t>
      </w:r>
      <w:r w:rsidRPr="00E649DD">
        <w:rPr>
          <w:sz w:val="28"/>
          <w:szCs w:val="28"/>
        </w:rPr>
        <w:t xml:space="preserve">или разведенного концентрированного </w:t>
      </w:r>
      <w:r w:rsidR="009978D3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 xml:space="preserve"> в течение определенного периода времени, </w:t>
      </w:r>
      <w:r w:rsidRPr="00E649DD">
        <w:rPr>
          <w:sz w:val="28"/>
          <w:szCs w:val="28"/>
        </w:rPr>
        <w:lastRenderedPageBreak/>
        <w:t xml:space="preserve">должны проводиться исследования стабильности приготовленного таким образом препарата. </w:t>
      </w:r>
    </w:p>
    <w:p w:rsidR="00FD36B4" w:rsidRPr="00E649DD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Цель изучения стабильности восстановленных препаратов – определить срок, в течение которого после восстановления или разведения </w:t>
      </w:r>
      <w:r w:rsidR="00BA4603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 xml:space="preserve"> его качество </w:t>
      </w:r>
      <w:r w:rsidR="00BA4603" w:rsidRPr="00E649DD">
        <w:rPr>
          <w:sz w:val="28"/>
          <w:szCs w:val="28"/>
        </w:rPr>
        <w:t xml:space="preserve">продолжит </w:t>
      </w:r>
      <w:r w:rsidRPr="00E649DD">
        <w:rPr>
          <w:sz w:val="28"/>
          <w:szCs w:val="28"/>
        </w:rPr>
        <w:t>соответств</w:t>
      </w:r>
      <w:r w:rsidR="00BA4603" w:rsidRPr="00E649DD">
        <w:rPr>
          <w:sz w:val="28"/>
          <w:szCs w:val="28"/>
        </w:rPr>
        <w:t>овать</w:t>
      </w:r>
      <w:r w:rsidRPr="00E649DD">
        <w:rPr>
          <w:sz w:val="28"/>
          <w:szCs w:val="28"/>
        </w:rPr>
        <w:t xml:space="preserve"> требованиям нормативной документации</w:t>
      </w:r>
      <w:r w:rsidR="00AE173A" w:rsidRPr="00E649DD">
        <w:rPr>
          <w:sz w:val="28"/>
          <w:szCs w:val="28"/>
        </w:rPr>
        <w:t>,</w:t>
      </w:r>
      <w:r w:rsidRPr="00E649DD">
        <w:rPr>
          <w:sz w:val="28"/>
          <w:szCs w:val="28"/>
        </w:rPr>
        <w:t xml:space="preserve"> и </w:t>
      </w:r>
      <w:r w:rsidR="00BA4603" w:rsidRPr="00E649DD">
        <w:rPr>
          <w:sz w:val="28"/>
          <w:szCs w:val="28"/>
        </w:rPr>
        <w:t xml:space="preserve">лекарственный препарат </w:t>
      </w:r>
      <w:r w:rsidRPr="00E649DD">
        <w:rPr>
          <w:sz w:val="28"/>
          <w:szCs w:val="28"/>
        </w:rPr>
        <w:t>может применяться по назначению.</w:t>
      </w:r>
    </w:p>
    <w:p w:rsidR="00FD36B4" w:rsidRPr="00E649DD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Изучению стабильности подлежат восстановленные </w:t>
      </w:r>
      <w:r w:rsidR="00BA4603" w:rsidRPr="00E649DD">
        <w:rPr>
          <w:sz w:val="28"/>
          <w:szCs w:val="28"/>
        </w:rPr>
        <w:t>лекарственные препараты</w:t>
      </w:r>
      <w:r w:rsidRPr="00E649DD">
        <w:rPr>
          <w:sz w:val="28"/>
          <w:szCs w:val="28"/>
        </w:rPr>
        <w:t xml:space="preserve">, приготовленные с использованием всех возможных для растворения/разведения </w:t>
      </w:r>
      <w:r w:rsidR="00BA4603" w:rsidRPr="00E649DD">
        <w:rPr>
          <w:sz w:val="28"/>
          <w:szCs w:val="28"/>
        </w:rPr>
        <w:t>лекарственных препаратов</w:t>
      </w:r>
      <w:r w:rsidRPr="00E649DD">
        <w:rPr>
          <w:sz w:val="28"/>
          <w:szCs w:val="28"/>
        </w:rPr>
        <w:t xml:space="preserve"> растворителей, указанных в инструкции по медицинскому применению.</w:t>
      </w:r>
    </w:p>
    <w:p w:rsidR="00FD36B4" w:rsidRPr="00E649DD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Условия хранения восстановленного </w:t>
      </w:r>
      <w:r w:rsidR="00BA4603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 xml:space="preserve"> могут отличаться от условий хранения исходного</w:t>
      </w:r>
      <w:r w:rsidR="00BA4603" w:rsidRPr="00E649DD">
        <w:rPr>
          <w:sz w:val="28"/>
          <w:szCs w:val="28"/>
        </w:rPr>
        <w:t xml:space="preserve"> лекарственного </w:t>
      </w:r>
      <w:r w:rsidRPr="00E649DD">
        <w:rPr>
          <w:sz w:val="28"/>
          <w:szCs w:val="28"/>
        </w:rPr>
        <w:t>препарата.</w:t>
      </w:r>
    </w:p>
    <w:p w:rsidR="00FD36B4" w:rsidRPr="00E649DD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Для подтверждения стабильности восстановленного </w:t>
      </w:r>
      <w:r w:rsidR="00BA4603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 xml:space="preserve"> допускается предоставлять данные, полученные для </w:t>
      </w:r>
      <w:r w:rsidR="00AE173A" w:rsidRPr="00E649DD">
        <w:rPr>
          <w:sz w:val="28"/>
          <w:szCs w:val="28"/>
        </w:rPr>
        <w:t>2</w:t>
      </w:r>
      <w:r w:rsidRPr="00E649DD">
        <w:rPr>
          <w:sz w:val="28"/>
          <w:szCs w:val="28"/>
        </w:rPr>
        <w:t xml:space="preserve"> серий</w:t>
      </w:r>
      <w:r w:rsidR="001F57B5" w:rsidRPr="00E649DD">
        <w:rPr>
          <w:sz w:val="28"/>
          <w:szCs w:val="28"/>
        </w:rPr>
        <w:t>, при этом</w:t>
      </w:r>
      <w:r w:rsidR="0002784E">
        <w:rPr>
          <w:sz w:val="28"/>
          <w:szCs w:val="28"/>
        </w:rPr>
        <w:t>,</w:t>
      </w:r>
      <w:r w:rsidR="001F57B5" w:rsidRPr="00E649DD">
        <w:rPr>
          <w:sz w:val="28"/>
          <w:szCs w:val="28"/>
        </w:rPr>
        <w:t xml:space="preserve"> по крайней мере</w:t>
      </w:r>
      <w:r w:rsidR="0002784E">
        <w:rPr>
          <w:sz w:val="28"/>
          <w:szCs w:val="28"/>
        </w:rPr>
        <w:t>,</w:t>
      </w:r>
      <w:r w:rsidR="001F57B5" w:rsidRPr="00E649DD">
        <w:rPr>
          <w:sz w:val="28"/>
          <w:szCs w:val="28"/>
        </w:rPr>
        <w:t xml:space="preserve"> одна серия должна быть с истекающим сроком годности.</w:t>
      </w:r>
      <w:r w:rsidRPr="00E649DD">
        <w:rPr>
          <w:sz w:val="28"/>
          <w:szCs w:val="28"/>
        </w:rPr>
        <w:t xml:space="preserve"> </w:t>
      </w:r>
    </w:p>
    <w:p w:rsidR="00FD36B4" w:rsidRPr="00E649DD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роверку показателей на соответствие требованиям нормативной документации рекомендуется осуществлять в первую и последнюю временные точки предлагаемого срока годности восстановленного </w:t>
      </w:r>
      <w:r w:rsidR="00BA4603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>.</w:t>
      </w:r>
    </w:p>
    <w:p w:rsidR="00211214" w:rsidRPr="00883BDB" w:rsidRDefault="00FD36B4" w:rsidP="00E649DD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Анализ </w:t>
      </w:r>
      <w:r w:rsidR="00BA4603" w:rsidRPr="00E649DD">
        <w:rPr>
          <w:sz w:val="28"/>
          <w:szCs w:val="28"/>
        </w:rPr>
        <w:t>лекарственного препарата</w:t>
      </w:r>
      <w:r w:rsidRPr="00E649DD">
        <w:rPr>
          <w:sz w:val="28"/>
          <w:szCs w:val="28"/>
        </w:rPr>
        <w:t xml:space="preserve"> проводят по всем показателям, которые могут меняться в процессе хранения, и </w:t>
      </w:r>
      <w:bookmarkStart w:id="0" w:name="_GoBack"/>
      <w:bookmarkEnd w:id="0"/>
      <w:r w:rsidRPr="00E649DD">
        <w:rPr>
          <w:sz w:val="28"/>
          <w:szCs w:val="28"/>
        </w:rPr>
        <w:t>обязательно должен включать контроль на стерильность или микробиологическую чистоту.</w:t>
      </w:r>
    </w:p>
    <w:p w:rsidR="00FD36B4" w:rsidRPr="00E649DD" w:rsidRDefault="00FD36B4" w:rsidP="007F4E46">
      <w:pPr>
        <w:widowControl w:val="0"/>
        <w:tabs>
          <w:tab w:val="center" w:pos="4677"/>
        </w:tabs>
        <w:spacing w:line="360" w:lineRule="auto"/>
        <w:jc w:val="center"/>
        <w:outlineLvl w:val="0"/>
        <w:rPr>
          <w:b/>
          <w:sz w:val="28"/>
          <w:szCs w:val="28"/>
        </w:rPr>
      </w:pPr>
      <w:proofErr w:type="spellStart"/>
      <w:r w:rsidRPr="00E649DD">
        <w:rPr>
          <w:b/>
          <w:sz w:val="28"/>
          <w:szCs w:val="28"/>
        </w:rPr>
        <w:t>Стресс-исследования</w:t>
      </w:r>
      <w:proofErr w:type="spellEnd"/>
      <w:r w:rsidRPr="00E649DD">
        <w:rPr>
          <w:b/>
          <w:sz w:val="28"/>
          <w:szCs w:val="28"/>
        </w:rPr>
        <w:t xml:space="preserve"> и </w:t>
      </w:r>
      <w:proofErr w:type="spellStart"/>
      <w:r w:rsidRPr="00E649DD">
        <w:rPr>
          <w:b/>
          <w:sz w:val="28"/>
          <w:szCs w:val="28"/>
        </w:rPr>
        <w:t>фотостабильность</w:t>
      </w:r>
      <w:proofErr w:type="spellEnd"/>
    </w:p>
    <w:p w:rsidR="00FD36B4" w:rsidRPr="00E649DD" w:rsidRDefault="00FD36B4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Помимо установления срока годности и выбора условий хранения изучение стабильности оригинальных </w:t>
      </w:r>
      <w:r w:rsidR="00EE0E65" w:rsidRPr="00E649DD">
        <w:rPr>
          <w:sz w:val="28"/>
          <w:szCs w:val="28"/>
        </w:rPr>
        <w:t>лекарственных препаратов</w:t>
      </w:r>
      <w:r w:rsidRPr="00E649DD">
        <w:rPr>
          <w:sz w:val="28"/>
          <w:szCs w:val="28"/>
        </w:rPr>
        <w:t xml:space="preserve"> и фармацевтических субстанций проводится с целью установления наиболее вредного влияния внешних факторов (высокие или низкие температуры, влага, кислород и другие компоненты воздуха, свет и т.п.) в зависимости от </w:t>
      </w:r>
      <w:r w:rsidRPr="00E649DD">
        <w:rPr>
          <w:sz w:val="28"/>
          <w:szCs w:val="28"/>
        </w:rPr>
        <w:lastRenderedPageBreak/>
        <w:t>времени и условий их воздействия.</w:t>
      </w:r>
    </w:p>
    <w:p w:rsidR="00F146C0" w:rsidRPr="00E649DD" w:rsidRDefault="00FD36B4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proofErr w:type="spellStart"/>
      <w:proofErr w:type="gramStart"/>
      <w:r w:rsidRPr="00E649DD">
        <w:rPr>
          <w:sz w:val="28"/>
          <w:szCs w:val="28"/>
        </w:rPr>
        <w:t>Стресс-исследования</w:t>
      </w:r>
      <w:proofErr w:type="spellEnd"/>
      <w:proofErr w:type="gramEnd"/>
      <w:r w:rsidRPr="00E649DD">
        <w:rPr>
          <w:sz w:val="28"/>
          <w:szCs w:val="28"/>
        </w:rPr>
        <w:t xml:space="preserve"> допускается проводить на одной серии </w:t>
      </w:r>
      <w:r w:rsidR="00BE3FAC" w:rsidRPr="00E649DD">
        <w:rPr>
          <w:sz w:val="28"/>
          <w:szCs w:val="28"/>
        </w:rPr>
        <w:t>лекарственного средства</w:t>
      </w:r>
      <w:r w:rsidRPr="00E649DD">
        <w:rPr>
          <w:sz w:val="28"/>
          <w:szCs w:val="28"/>
        </w:rPr>
        <w:t xml:space="preserve">. </w:t>
      </w:r>
    </w:p>
    <w:p w:rsidR="00FD36B4" w:rsidRPr="00E649DD" w:rsidRDefault="00FD36B4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Неотъемлемой частью </w:t>
      </w:r>
      <w:proofErr w:type="spellStart"/>
      <w:proofErr w:type="gramStart"/>
      <w:r w:rsidRPr="00E649DD">
        <w:rPr>
          <w:sz w:val="28"/>
          <w:szCs w:val="28"/>
        </w:rPr>
        <w:t>стресс-исследований</w:t>
      </w:r>
      <w:proofErr w:type="spellEnd"/>
      <w:proofErr w:type="gramEnd"/>
      <w:r w:rsidRPr="00E649DD">
        <w:rPr>
          <w:sz w:val="28"/>
          <w:szCs w:val="28"/>
        </w:rPr>
        <w:t xml:space="preserve"> является исследование </w:t>
      </w:r>
      <w:proofErr w:type="spellStart"/>
      <w:r w:rsidRPr="00E649DD">
        <w:rPr>
          <w:sz w:val="28"/>
          <w:szCs w:val="28"/>
        </w:rPr>
        <w:t>фотостабильности</w:t>
      </w:r>
      <w:proofErr w:type="spellEnd"/>
      <w:r w:rsidRPr="00E649DD">
        <w:rPr>
          <w:sz w:val="28"/>
          <w:szCs w:val="28"/>
        </w:rPr>
        <w:t xml:space="preserve">. </w:t>
      </w:r>
    </w:p>
    <w:p w:rsidR="00FD36B4" w:rsidRPr="00E649DD" w:rsidRDefault="00FD36B4" w:rsidP="007F4E46">
      <w:pPr>
        <w:pStyle w:val="a9"/>
        <w:widowControl w:val="0"/>
        <w:spacing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Объем исследований </w:t>
      </w:r>
      <w:r w:rsidR="007221C2" w:rsidRPr="00E649DD">
        <w:rPr>
          <w:sz w:val="28"/>
          <w:szCs w:val="28"/>
        </w:rPr>
        <w:t>лекарственного средства</w:t>
      </w:r>
      <w:r w:rsidRPr="00E649DD">
        <w:rPr>
          <w:sz w:val="28"/>
          <w:szCs w:val="28"/>
        </w:rPr>
        <w:t xml:space="preserve"> должен определяться на основании наличия или отсутствия изменений, возникших в результате влияния света</w:t>
      </w:r>
      <w:r w:rsidR="00177DB0" w:rsidRPr="00E649DD">
        <w:rPr>
          <w:sz w:val="28"/>
          <w:szCs w:val="28"/>
        </w:rPr>
        <w:t>.</w:t>
      </w:r>
    </w:p>
    <w:p w:rsidR="00A85579" w:rsidRPr="00E649DD" w:rsidRDefault="006B543C" w:rsidP="00E6705A">
      <w:pPr>
        <w:pStyle w:val="a9"/>
        <w:widowControl w:val="0"/>
        <w:spacing w:line="360" w:lineRule="auto"/>
        <w:ind w:left="0" w:firstLine="709"/>
        <w:jc w:val="both"/>
        <w:rPr>
          <w:sz w:val="28"/>
          <w:szCs w:val="28"/>
        </w:rPr>
      </w:pPr>
      <w:r w:rsidRPr="00E649DD">
        <w:rPr>
          <w:sz w:val="28"/>
          <w:szCs w:val="28"/>
        </w:rPr>
        <w:t xml:space="preserve">Условия хранения лекарственных средств, </w:t>
      </w:r>
      <w:r w:rsidR="00351C07" w:rsidRPr="00E649DD">
        <w:rPr>
          <w:sz w:val="28"/>
          <w:szCs w:val="28"/>
        </w:rPr>
        <w:t>указанные в нормативной документации</w:t>
      </w:r>
      <w:r w:rsidRPr="00E649DD">
        <w:rPr>
          <w:sz w:val="28"/>
          <w:szCs w:val="28"/>
        </w:rPr>
        <w:t xml:space="preserve">, должны </w:t>
      </w:r>
      <w:r w:rsidR="009C71B8" w:rsidRPr="00E649DD">
        <w:rPr>
          <w:sz w:val="28"/>
          <w:szCs w:val="28"/>
        </w:rPr>
        <w:t>соблюдаться на всех этапах обращения лекарственного средства.</w:t>
      </w:r>
    </w:p>
    <w:sectPr w:rsidR="00A85579" w:rsidRPr="00E649DD" w:rsidSect="00545928">
      <w:headerReference w:type="default" r:id="rId11"/>
      <w:footerReference w:type="default" r:id="rId1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F013C" w:rsidRDefault="002F013C" w:rsidP="005439AE">
      <w:r>
        <w:separator/>
      </w:r>
    </w:p>
  </w:endnote>
  <w:endnote w:type="continuationSeparator" w:id="0">
    <w:p w:rsidR="002F013C" w:rsidRDefault="002F013C" w:rsidP="005439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NTHarmon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8"/>
        <w:szCs w:val="28"/>
      </w:rPr>
      <w:id w:val="23782197"/>
      <w:docPartObj>
        <w:docPartGallery w:val="Page Numbers (Bottom of Page)"/>
        <w:docPartUnique/>
      </w:docPartObj>
    </w:sdtPr>
    <w:sdtContent>
      <w:p w:rsidR="002F013C" w:rsidRPr="004A5639" w:rsidRDefault="003B444B" w:rsidP="004A5639">
        <w:pPr>
          <w:pStyle w:val="a7"/>
          <w:jc w:val="center"/>
          <w:rPr>
            <w:sz w:val="28"/>
            <w:szCs w:val="28"/>
          </w:rPr>
        </w:pPr>
        <w:r w:rsidRPr="004A5639">
          <w:rPr>
            <w:sz w:val="28"/>
            <w:szCs w:val="28"/>
          </w:rPr>
          <w:fldChar w:fldCharType="begin"/>
        </w:r>
        <w:r w:rsidR="002F013C" w:rsidRPr="004A5639">
          <w:rPr>
            <w:sz w:val="28"/>
            <w:szCs w:val="28"/>
          </w:rPr>
          <w:instrText xml:space="preserve"> PAGE   \* MERGEFORMAT </w:instrText>
        </w:r>
        <w:r w:rsidRPr="004A5639">
          <w:rPr>
            <w:sz w:val="28"/>
            <w:szCs w:val="28"/>
          </w:rPr>
          <w:fldChar w:fldCharType="separate"/>
        </w:r>
        <w:r w:rsidR="00414828">
          <w:rPr>
            <w:noProof/>
            <w:sz w:val="28"/>
            <w:szCs w:val="28"/>
          </w:rPr>
          <w:t>15</w:t>
        </w:r>
        <w:r w:rsidRPr="004A5639">
          <w:rPr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F013C" w:rsidRDefault="002F013C" w:rsidP="005439AE">
      <w:r>
        <w:separator/>
      </w:r>
    </w:p>
  </w:footnote>
  <w:footnote w:type="continuationSeparator" w:id="0">
    <w:p w:rsidR="002F013C" w:rsidRDefault="002F013C" w:rsidP="005439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013C" w:rsidRPr="00CB6F82" w:rsidRDefault="002F013C" w:rsidP="00CB6F82">
    <w:pPr>
      <w:pStyle w:val="a5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31449E0"/>
    <w:multiLevelType w:val="multilevel"/>
    <w:tmpl w:val="AEB014D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8775FAF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15C278CF"/>
    <w:multiLevelType w:val="hybridMultilevel"/>
    <w:tmpl w:val="F3C21E68"/>
    <w:lvl w:ilvl="0" w:tplc="207227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E9C7618"/>
    <w:multiLevelType w:val="hybridMultilevel"/>
    <w:tmpl w:val="B00A156E"/>
    <w:lvl w:ilvl="0" w:tplc="B6464A6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685016E"/>
    <w:multiLevelType w:val="multilevel"/>
    <w:tmpl w:val="4CF010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280" w:hanging="2160"/>
      </w:pPr>
      <w:rPr>
        <w:rFonts w:hint="default"/>
      </w:rPr>
    </w:lvl>
  </w:abstractNum>
  <w:abstractNum w:abstractNumId="6">
    <w:nsid w:val="27162FAE"/>
    <w:multiLevelType w:val="hybridMultilevel"/>
    <w:tmpl w:val="5564300E"/>
    <w:lvl w:ilvl="0" w:tplc="318AF3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80E65E2"/>
    <w:multiLevelType w:val="hybridMultilevel"/>
    <w:tmpl w:val="94F86332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C6B4D3A"/>
    <w:multiLevelType w:val="hybridMultilevel"/>
    <w:tmpl w:val="C4708F9C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52473E5"/>
    <w:multiLevelType w:val="multilevel"/>
    <w:tmpl w:val="AEC2B46A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10">
    <w:nsid w:val="3567713C"/>
    <w:multiLevelType w:val="multilevel"/>
    <w:tmpl w:val="A6CEC404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6"/>
      <w:numFmt w:val="decimal"/>
      <w:lvlText w:val="%1.%2."/>
      <w:lvlJc w:val="left"/>
      <w:pPr>
        <w:ind w:left="1571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  <w:b/>
      </w:rPr>
    </w:lvl>
  </w:abstractNum>
  <w:abstractNum w:abstractNumId="11">
    <w:nsid w:val="3B916A39"/>
    <w:multiLevelType w:val="hybridMultilevel"/>
    <w:tmpl w:val="ADD8EAFE"/>
    <w:lvl w:ilvl="0" w:tplc="7D76A6CE">
      <w:start w:val="3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2">
    <w:nsid w:val="3C6123C8"/>
    <w:multiLevelType w:val="multilevel"/>
    <w:tmpl w:val="EF482F50"/>
    <w:lvl w:ilvl="0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  <w:b/>
      </w:rPr>
    </w:lvl>
  </w:abstractNum>
  <w:abstractNum w:abstractNumId="13">
    <w:nsid w:val="3D9125FB"/>
    <w:multiLevelType w:val="hybridMultilevel"/>
    <w:tmpl w:val="75328FC2"/>
    <w:lvl w:ilvl="0" w:tplc="983A53E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4168706D"/>
    <w:multiLevelType w:val="hybridMultilevel"/>
    <w:tmpl w:val="CB484326"/>
    <w:lvl w:ilvl="0" w:tplc="207227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48A06A3E"/>
    <w:multiLevelType w:val="hybridMultilevel"/>
    <w:tmpl w:val="3A123610"/>
    <w:lvl w:ilvl="0" w:tplc="983A53E8">
      <w:start w:val="1"/>
      <w:numFmt w:val="bullet"/>
      <w:lvlText w:val=""/>
      <w:lvlJc w:val="left"/>
      <w:pPr>
        <w:ind w:left="25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6">
    <w:nsid w:val="4AF8461B"/>
    <w:multiLevelType w:val="hybridMultilevel"/>
    <w:tmpl w:val="57F2581A"/>
    <w:lvl w:ilvl="0" w:tplc="FC7CEC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E9C0CC9"/>
    <w:multiLevelType w:val="hybridMultilevel"/>
    <w:tmpl w:val="5E6CE60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89C65B1"/>
    <w:multiLevelType w:val="hybridMultilevel"/>
    <w:tmpl w:val="06D8F7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A191663"/>
    <w:multiLevelType w:val="hybridMultilevel"/>
    <w:tmpl w:val="EA6E22D0"/>
    <w:lvl w:ilvl="0" w:tplc="2072274E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0">
    <w:nsid w:val="6B393739"/>
    <w:multiLevelType w:val="hybridMultilevel"/>
    <w:tmpl w:val="E7703B92"/>
    <w:lvl w:ilvl="0" w:tplc="D6203A12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6BB1427B"/>
    <w:multiLevelType w:val="hybridMultilevel"/>
    <w:tmpl w:val="47B20764"/>
    <w:lvl w:ilvl="0" w:tplc="207227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F2E7A7A"/>
    <w:multiLevelType w:val="hybridMultilevel"/>
    <w:tmpl w:val="E9864B3A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784F401B"/>
    <w:multiLevelType w:val="hybridMultilevel"/>
    <w:tmpl w:val="30521020"/>
    <w:lvl w:ilvl="0" w:tplc="207227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7A91676A"/>
    <w:multiLevelType w:val="hybridMultilevel"/>
    <w:tmpl w:val="422C1060"/>
    <w:lvl w:ilvl="0" w:tplc="983A53E8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5">
    <w:nsid w:val="7E5C75C6"/>
    <w:multiLevelType w:val="multilevel"/>
    <w:tmpl w:val="0716370C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8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num w:numId="1">
    <w:abstractNumId w:val="16"/>
  </w:num>
  <w:num w:numId="2">
    <w:abstractNumId w:val="5"/>
  </w:num>
  <w:num w:numId="3">
    <w:abstractNumId w:val="8"/>
  </w:num>
  <w:num w:numId="4">
    <w:abstractNumId w:val="7"/>
  </w:num>
  <w:num w:numId="5">
    <w:abstractNumId w:val="2"/>
  </w:num>
  <w:num w:numId="6">
    <w:abstractNumId w:val="15"/>
  </w:num>
  <w:num w:numId="7">
    <w:abstractNumId w:val="22"/>
  </w:num>
  <w:num w:numId="8">
    <w:abstractNumId w:val="24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</w:num>
  <w:num w:numId="11">
    <w:abstractNumId w:val="13"/>
  </w:num>
  <w:num w:numId="12">
    <w:abstractNumId w:val="20"/>
  </w:num>
  <w:num w:numId="13">
    <w:abstractNumId w:val="0"/>
  </w:num>
  <w:num w:numId="14">
    <w:abstractNumId w:val="4"/>
  </w:num>
  <w:num w:numId="15">
    <w:abstractNumId w:val="3"/>
  </w:num>
  <w:num w:numId="16">
    <w:abstractNumId w:val="21"/>
  </w:num>
  <w:num w:numId="17">
    <w:abstractNumId w:val="14"/>
  </w:num>
  <w:num w:numId="18">
    <w:abstractNumId w:val="19"/>
  </w:num>
  <w:num w:numId="19">
    <w:abstractNumId w:val="23"/>
  </w:num>
  <w:num w:numId="20">
    <w:abstractNumId w:val="6"/>
  </w:num>
  <w:num w:numId="21">
    <w:abstractNumId w:val="12"/>
  </w:num>
  <w:num w:numId="22">
    <w:abstractNumId w:val="10"/>
  </w:num>
  <w:num w:numId="23">
    <w:abstractNumId w:val="1"/>
  </w:num>
  <w:num w:numId="24">
    <w:abstractNumId w:val="25"/>
  </w:num>
  <w:num w:numId="25">
    <w:abstractNumId w:val="9"/>
  </w:num>
  <w:num w:numId="2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80279"/>
    <w:rsid w:val="0001173B"/>
    <w:rsid w:val="000167CC"/>
    <w:rsid w:val="0002784E"/>
    <w:rsid w:val="000353E0"/>
    <w:rsid w:val="00035464"/>
    <w:rsid w:val="00040B10"/>
    <w:rsid w:val="000470E2"/>
    <w:rsid w:val="00047283"/>
    <w:rsid w:val="0004749F"/>
    <w:rsid w:val="000527C2"/>
    <w:rsid w:val="00070F14"/>
    <w:rsid w:val="00080279"/>
    <w:rsid w:val="000810C4"/>
    <w:rsid w:val="00083BDF"/>
    <w:rsid w:val="0008746F"/>
    <w:rsid w:val="00092930"/>
    <w:rsid w:val="00094EDF"/>
    <w:rsid w:val="0009682B"/>
    <w:rsid w:val="000A0106"/>
    <w:rsid w:val="000B14D2"/>
    <w:rsid w:val="000B2A72"/>
    <w:rsid w:val="000B4097"/>
    <w:rsid w:val="000C43CF"/>
    <w:rsid w:val="000D4C01"/>
    <w:rsid w:val="000E1A76"/>
    <w:rsid w:val="000E5401"/>
    <w:rsid w:val="000F4144"/>
    <w:rsid w:val="000F44BD"/>
    <w:rsid w:val="001154E8"/>
    <w:rsid w:val="0011727D"/>
    <w:rsid w:val="00121340"/>
    <w:rsid w:val="0012308C"/>
    <w:rsid w:val="00123534"/>
    <w:rsid w:val="00130582"/>
    <w:rsid w:val="0014327D"/>
    <w:rsid w:val="001445B3"/>
    <w:rsid w:val="00147C30"/>
    <w:rsid w:val="00147C5A"/>
    <w:rsid w:val="00152425"/>
    <w:rsid w:val="00154458"/>
    <w:rsid w:val="00155013"/>
    <w:rsid w:val="00161E92"/>
    <w:rsid w:val="00175656"/>
    <w:rsid w:val="00176FB8"/>
    <w:rsid w:val="00177DB0"/>
    <w:rsid w:val="00177EE8"/>
    <w:rsid w:val="0019657F"/>
    <w:rsid w:val="00197512"/>
    <w:rsid w:val="001A2B07"/>
    <w:rsid w:val="001A69FF"/>
    <w:rsid w:val="001B3AE6"/>
    <w:rsid w:val="001B5F65"/>
    <w:rsid w:val="001C05B8"/>
    <w:rsid w:val="001C682E"/>
    <w:rsid w:val="001D4B3D"/>
    <w:rsid w:val="001E3A97"/>
    <w:rsid w:val="001F5489"/>
    <w:rsid w:val="001F57B5"/>
    <w:rsid w:val="001F792C"/>
    <w:rsid w:val="00211214"/>
    <w:rsid w:val="00221EDC"/>
    <w:rsid w:val="00222011"/>
    <w:rsid w:val="00225309"/>
    <w:rsid w:val="0022698D"/>
    <w:rsid w:val="00233ABE"/>
    <w:rsid w:val="0025120F"/>
    <w:rsid w:val="0025149F"/>
    <w:rsid w:val="00265183"/>
    <w:rsid w:val="00277CCE"/>
    <w:rsid w:val="00285E04"/>
    <w:rsid w:val="00293596"/>
    <w:rsid w:val="00294A52"/>
    <w:rsid w:val="002A3A4A"/>
    <w:rsid w:val="002A6F94"/>
    <w:rsid w:val="002B1C9B"/>
    <w:rsid w:val="002C5663"/>
    <w:rsid w:val="002D1FEB"/>
    <w:rsid w:val="002D6245"/>
    <w:rsid w:val="002E7EF9"/>
    <w:rsid w:val="002F013C"/>
    <w:rsid w:val="002F13B8"/>
    <w:rsid w:val="002F2528"/>
    <w:rsid w:val="002F33F0"/>
    <w:rsid w:val="00306310"/>
    <w:rsid w:val="00307D45"/>
    <w:rsid w:val="00310513"/>
    <w:rsid w:val="00310C48"/>
    <w:rsid w:val="003116F0"/>
    <w:rsid w:val="003130C6"/>
    <w:rsid w:val="003319FE"/>
    <w:rsid w:val="00351C07"/>
    <w:rsid w:val="003619DD"/>
    <w:rsid w:val="0037481F"/>
    <w:rsid w:val="00377178"/>
    <w:rsid w:val="00383408"/>
    <w:rsid w:val="003849B5"/>
    <w:rsid w:val="00392F34"/>
    <w:rsid w:val="00393041"/>
    <w:rsid w:val="00393A95"/>
    <w:rsid w:val="003B444B"/>
    <w:rsid w:val="003B4891"/>
    <w:rsid w:val="003C0853"/>
    <w:rsid w:val="003E1280"/>
    <w:rsid w:val="003E6F22"/>
    <w:rsid w:val="003F2CBE"/>
    <w:rsid w:val="003F65D8"/>
    <w:rsid w:val="003F6EBA"/>
    <w:rsid w:val="003F7638"/>
    <w:rsid w:val="004139A3"/>
    <w:rsid w:val="00414828"/>
    <w:rsid w:val="00426195"/>
    <w:rsid w:val="00432294"/>
    <w:rsid w:val="00432B16"/>
    <w:rsid w:val="00440DE4"/>
    <w:rsid w:val="00451192"/>
    <w:rsid w:val="0046148E"/>
    <w:rsid w:val="00465BF0"/>
    <w:rsid w:val="0047175F"/>
    <w:rsid w:val="004843C4"/>
    <w:rsid w:val="00485AE5"/>
    <w:rsid w:val="004901C3"/>
    <w:rsid w:val="00494EF4"/>
    <w:rsid w:val="004952D3"/>
    <w:rsid w:val="0049634A"/>
    <w:rsid w:val="004A3823"/>
    <w:rsid w:val="004A5639"/>
    <w:rsid w:val="004A5C72"/>
    <w:rsid w:val="004A61C0"/>
    <w:rsid w:val="004B0161"/>
    <w:rsid w:val="004B047B"/>
    <w:rsid w:val="004E0554"/>
    <w:rsid w:val="004E5ADB"/>
    <w:rsid w:val="004F5E50"/>
    <w:rsid w:val="004F7E26"/>
    <w:rsid w:val="00501249"/>
    <w:rsid w:val="00507175"/>
    <w:rsid w:val="00516B9D"/>
    <w:rsid w:val="0054066C"/>
    <w:rsid w:val="005439AE"/>
    <w:rsid w:val="00545928"/>
    <w:rsid w:val="0055129D"/>
    <w:rsid w:val="00555FE4"/>
    <w:rsid w:val="00570F3D"/>
    <w:rsid w:val="005801AE"/>
    <w:rsid w:val="00583DFE"/>
    <w:rsid w:val="005852DC"/>
    <w:rsid w:val="005878A1"/>
    <w:rsid w:val="00590EC5"/>
    <w:rsid w:val="005945FC"/>
    <w:rsid w:val="005A2EB9"/>
    <w:rsid w:val="005C3A23"/>
    <w:rsid w:val="005E254B"/>
    <w:rsid w:val="005E2D26"/>
    <w:rsid w:val="005E4032"/>
    <w:rsid w:val="005E4A87"/>
    <w:rsid w:val="005F2149"/>
    <w:rsid w:val="00602046"/>
    <w:rsid w:val="00602B1D"/>
    <w:rsid w:val="00614107"/>
    <w:rsid w:val="00615A94"/>
    <w:rsid w:val="00623410"/>
    <w:rsid w:val="00634F70"/>
    <w:rsid w:val="00636179"/>
    <w:rsid w:val="006437C8"/>
    <w:rsid w:val="00647DF0"/>
    <w:rsid w:val="00653CB3"/>
    <w:rsid w:val="0066675C"/>
    <w:rsid w:val="006824D5"/>
    <w:rsid w:val="00682F13"/>
    <w:rsid w:val="00683A81"/>
    <w:rsid w:val="00693F31"/>
    <w:rsid w:val="006A1EF3"/>
    <w:rsid w:val="006A25D0"/>
    <w:rsid w:val="006A2F9E"/>
    <w:rsid w:val="006A3A51"/>
    <w:rsid w:val="006B0DD3"/>
    <w:rsid w:val="006B10FA"/>
    <w:rsid w:val="006B543C"/>
    <w:rsid w:val="006C0E02"/>
    <w:rsid w:val="006D0615"/>
    <w:rsid w:val="006D0DE1"/>
    <w:rsid w:val="006E669B"/>
    <w:rsid w:val="006F0605"/>
    <w:rsid w:val="006F0C0B"/>
    <w:rsid w:val="006F19BC"/>
    <w:rsid w:val="006F4FA2"/>
    <w:rsid w:val="006F5A75"/>
    <w:rsid w:val="00707EA6"/>
    <w:rsid w:val="00707EC9"/>
    <w:rsid w:val="00713522"/>
    <w:rsid w:val="00713E58"/>
    <w:rsid w:val="00715C08"/>
    <w:rsid w:val="00715CBA"/>
    <w:rsid w:val="0071634A"/>
    <w:rsid w:val="007221C2"/>
    <w:rsid w:val="00723302"/>
    <w:rsid w:val="0074605E"/>
    <w:rsid w:val="007475EE"/>
    <w:rsid w:val="00750719"/>
    <w:rsid w:val="00750DB3"/>
    <w:rsid w:val="00760E25"/>
    <w:rsid w:val="00761C79"/>
    <w:rsid w:val="00762986"/>
    <w:rsid w:val="007648C1"/>
    <w:rsid w:val="007742CB"/>
    <w:rsid w:val="00785CCC"/>
    <w:rsid w:val="00785E21"/>
    <w:rsid w:val="007974BE"/>
    <w:rsid w:val="007A5962"/>
    <w:rsid w:val="007B1528"/>
    <w:rsid w:val="007B4114"/>
    <w:rsid w:val="007C3A7E"/>
    <w:rsid w:val="007D4245"/>
    <w:rsid w:val="007E5A6A"/>
    <w:rsid w:val="007F4E46"/>
    <w:rsid w:val="007F7564"/>
    <w:rsid w:val="007F779E"/>
    <w:rsid w:val="00803A6A"/>
    <w:rsid w:val="00803C67"/>
    <w:rsid w:val="00804B0F"/>
    <w:rsid w:val="008171B5"/>
    <w:rsid w:val="00821D80"/>
    <w:rsid w:val="008276C9"/>
    <w:rsid w:val="00831536"/>
    <w:rsid w:val="00832AA9"/>
    <w:rsid w:val="00832BFC"/>
    <w:rsid w:val="00836728"/>
    <w:rsid w:val="0083688B"/>
    <w:rsid w:val="008379E6"/>
    <w:rsid w:val="008428A1"/>
    <w:rsid w:val="00842A38"/>
    <w:rsid w:val="00843AB6"/>
    <w:rsid w:val="00867AD7"/>
    <w:rsid w:val="0087043D"/>
    <w:rsid w:val="00871EA5"/>
    <w:rsid w:val="008734F2"/>
    <w:rsid w:val="00883BDB"/>
    <w:rsid w:val="00891DFF"/>
    <w:rsid w:val="008924F7"/>
    <w:rsid w:val="008B3FE4"/>
    <w:rsid w:val="008D5986"/>
    <w:rsid w:val="008E1C56"/>
    <w:rsid w:val="008E29AE"/>
    <w:rsid w:val="008F6054"/>
    <w:rsid w:val="0091195E"/>
    <w:rsid w:val="00911C97"/>
    <w:rsid w:val="0092171A"/>
    <w:rsid w:val="00922B03"/>
    <w:rsid w:val="00931520"/>
    <w:rsid w:val="00932F2E"/>
    <w:rsid w:val="009347B8"/>
    <w:rsid w:val="00936FFF"/>
    <w:rsid w:val="009444BD"/>
    <w:rsid w:val="0095231A"/>
    <w:rsid w:val="0096719F"/>
    <w:rsid w:val="009769CB"/>
    <w:rsid w:val="00984D97"/>
    <w:rsid w:val="009855E9"/>
    <w:rsid w:val="009978D3"/>
    <w:rsid w:val="009A2752"/>
    <w:rsid w:val="009A7B98"/>
    <w:rsid w:val="009B03AA"/>
    <w:rsid w:val="009C71B8"/>
    <w:rsid w:val="009E4924"/>
    <w:rsid w:val="009F341E"/>
    <w:rsid w:val="009F40C6"/>
    <w:rsid w:val="00A21FF3"/>
    <w:rsid w:val="00A2337C"/>
    <w:rsid w:val="00A36D3D"/>
    <w:rsid w:val="00A40290"/>
    <w:rsid w:val="00A46AA6"/>
    <w:rsid w:val="00A60708"/>
    <w:rsid w:val="00A6497B"/>
    <w:rsid w:val="00A6553B"/>
    <w:rsid w:val="00A85579"/>
    <w:rsid w:val="00A875EC"/>
    <w:rsid w:val="00AA1DF9"/>
    <w:rsid w:val="00AA1E33"/>
    <w:rsid w:val="00AA759E"/>
    <w:rsid w:val="00AB61D3"/>
    <w:rsid w:val="00AE173A"/>
    <w:rsid w:val="00AE1EDA"/>
    <w:rsid w:val="00AE330D"/>
    <w:rsid w:val="00AE7AAC"/>
    <w:rsid w:val="00B12DF9"/>
    <w:rsid w:val="00B130B0"/>
    <w:rsid w:val="00B13E7B"/>
    <w:rsid w:val="00B3087F"/>
    <w:rsid w:val="00B350D9"/>
    <w:rsid w:val="00B406EE"/>
    <w:rsid w:val="00B52B34"/>
    <w:rsid w:val="00B55C20"/>
    <w:rsid w:val="00B60803"/>
    <w:rsid w:val="00B74E34"/>
    <w:rsid w:val="00B77AF2"/>
    <w:rsid w:val="00B9491A"/>
    <w:rsid w:val="00BA4603"/>
    <w:rsid w:val="00BB528B"/>
    <w:rsid w:val="00BC13A1"/>
    <w:rsid w:val="00BC75DD"/>
    <w:rsid w:val="00BD508A"/>
    <w:rsid w:val="00BD73B0"/>
    <w:rsid w:val="00BE3FAC"/>
    <w:rsid w:val="00BE560A"/>
    <w:rsid w:val="00BF616C"/>
    <w:rsid w:val="00C055A5"/>
    <w:rsid w:val="00C1208B"/>
    <w:rsid w:val="00C13A78"/>
    <w:rsid w:val="00C17A2D"/>
    <w:rsid w:val="00C32047"/>
    <w:rsid w:val="00C352F3"/>
    <w:rsid w:val="00C5119D"/>
    <w:rsid w:val="00C53D54"/>
    <w:rsid w:val="00C54C8B"/>
    <w:rsid w:val="00C6688B"/>
    <w:rsid w:val="00C67406"/>
    <w:rsid w:val="00C71ABB"/>
    <w:rsid w:val="00C73C87"/>
    <w:rsid w:val="00C95291"/>
    <w:rsid w:val="00CB441B"/>
    <w:rsid w:val="00CB4523"/>
    <w:rsid w:val="00CB4A32"/>
    <w:rsid w:val="00CB6F82"/>
    <w:rsid w:val="00CC2729"/>
    <w:rsid w:val="00CC777D"/>
    <w:rsid w:val="00CC7CFD"/>
    <w:rsid w:val="00CD078A"/>
    <w:rsid w:val="00CD417B"/>
    <w:rsid w:val="00CE7CB1"/>
    <w:rsid w:val="00D00325"/>
    <w:rsid w:val="00D004CE"/>
    <w:rsid w:val="00D06CEC"/>
    <w:rsid w:val="00D07279"/>
    <w:rsid w:val="00D16C4E"/>
    <w:rsid w:val="00D262BB"/>
    <w:rsid w:val="00D32D7B"/>
    <w:rsid w:val="00D3784E"/>
    <w:rsid w:val="00D47FCB"/>
    <w:rsid w:val="00D52ABA"/>
    <w:rsid w:val="00D54B49"/>
    <w:rsid w:val="00D6022D"/>
    <w:rsid w:val="00D63552"/>
    <w:rsid w:val="00D641D8"/>
    <w:rsid w:val="00D94786"/>
    <w:rsid w:val="00D95930"/>
    <w:rsid w:val="00DA0F97"/>
    <w:rsid w:val="00DA626C"/>
    <w:rsid w:val="00DA6C45"/>
    <w:rsid w:val="00DB5886"/>
    <w:rsid w:val="00DC36F9"/>
    <w:rsid w:val="00DF2FB5"/>
    <w:rsid w:val="00DF562C"/>
    <w:rsid w:val="00DF69FE"/>
    <w:rsid w:val="00E1037F"/>
    <w:rsid w:val="00E46938"/>
    <w:rsid w:val="00E519C8"/>
    <w:rsid w:val="00E53827"/>
    <w:rsid w:val="00E53DCC"/>
    <w:rsid w:val="00E6170D"/>
    <w:rsid w:val="00E649DD"/>
    <w:rsid w:val="00E6705A"/>
    <w:rsid w:val="00E87AEF"/>
    <w:rsid w:val="00E96C08"/>
    <w:rsid w:val="00EA572F"/>
    <w:rsid w:val="00EA73C8"/>
    <w:rsid w:val="00EA7CCE"/>
    <w:rsid w:val="00EB4135"/>
    <w:rsid w:val="00EB55E1"/>
    <w:rsid w:val="00EC70B6"/>
    <w:rsid w:val="00EC7382"/>
    <w:rsid w:val="00ED2DD3"/>
    <w:rsid w:val="00ED453B"/>
    <w:rsid w:val="00EE0E65"/>
    <w:rsid w:val="00EE67D5"/>
    <w:rsid w:val="00EF35AF"/>
    <w:rsid w:val="00EF5963"/>
    <w:rsid w:val="00F007F7"/>
    <w:rsid w:val="00F146C0"/>
    <w:rsid w:val="00F209B7"/>
    <w:rsid w:val="00F238B4"/>
    <w:rsid w:val="00F2739A"/>
    <w:rsid w:val="00F30A1A"/>
    <w:rsid w:val="00F339AA"/>
    <w:rsid w:val="00F33B49"/>
    <w:rsid w:val="00F33E5C"/>
    <w:rsid w:val="00F46D27"/>
    <w:rsid w:val="00F4791A"/>
    <w:rsid w:val="00F50ECA"/>
    <w:rsid w:val="00F56B40"/>
    <w:rsid w:val="00F605AA"/>
    <w:rsid w:val="00F630EC"/>
    <w:rsid w:val="00F73288"/>
    <w:rsid w:val="00F75223"/>
    <w:rsid w:val="00F80C79"/>
    <w:rsid w:val="00F8115C"/>
    <w:rsid w:val="00F83567"/>
    <w:rsid w:val="00F959B7"/>
    <w:rsid w:val="00F95D41"/>
    <w:rsid w:val="00F966A6"/>
    <w:rsid w:val="00FA1A3C"/>
    <w:rsid w:val="00FA45C6"/>
    <w:rsid w:val="00FA6D5B"/>
    <w:rsid w:val="00FB51A8"/>
    <w:rsid w:val="00FC1E37"/>
    <w:rsid w:val="00FC3B8C"/>
    <w:rsid w:val="00FC60AB"/>
    <w:rsid w:val="00FC797E"/>
    <w:rsid w:val="00FD36B4"/>
    <w:rsid w:val="00FE3C37"/>
    <w:rsid w:val="00FF37D8"/>
    <w:rsid w:val="00FF5D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02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080279"/>
    <w:pPr>
      <w:snapToGrid w:val="0"/>
      <w:spacing w:line="480" w:lineRule="auto"/>
    </w:pPr>
    <w:rPr>
      <w:rFonts w:ascii="Arial Narrow" w:hAnsi="Arial Narrow"/>
      <w:sz w:val="28"/>
    </w:rPr>
  </w:style>
  <w:style w:type="character" w:customStyle="1" w:styleId="a4">
    <w:name w:val="Основной текст Знак"/>
    <w:basedOn w:val="a0"/>
    <w:link w:val="a3"/>
    <w:rsid w:val="00080279"/>
    <w:rPr>
      <w:rFonts w:ascii="Arial Narrow" w:eastAsia="Times New Roman" w:hAnsi="Arial Narrow" w:cs="Times New Roman"/>
      <w:sz w:val="28"/>
      <w:szCs w:val="24"/>
      <w:lang w:eastAsia="ru-RU"/>
    </w:rPr>
  </w:style>
  <w:style w:type="paragraph" w:customStyle="1" w:styleId="1">
    <w:name w:val="Основной текст1"/>
    <w:basedOn w:val="a"/>
    <w:rsid w:val="00080279"/>
    <w:pPr>
      <w:spacing w:after="120"/>
    </w:pPr>
    <w:rPr>
      <w:rFonts w:ascii="NTHarmonica" w:hAnsi="NTHarmonica"/>
      <w:szCs w:val="20"/>
    </w:rPr>
  </w:style>
  <w:style w:type="paragraph" w:styleId="a5">
    <w:name w:val="header"/>
    <w:basedOn w:val="a"/>
    <w:link w:val="a6"/>
    <w:uiPriority w:val="99"/>
    <w:unhideWhenUsed/>
    <w:rsid w:val="005439A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5439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5439A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5439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99"/>
    <w:qFormat/>
    <w:rsid w:val="00EE67D5"/>
    <w:pPr>
      <w:ind w:left="720"/>
      <w:contextualSpacing/>
    </w:pPr>
  </w:style>
  <w:style w:type="paragraph" w:styleId="aa">
    <w:name w:val="Body Text Indent"/>
    <w:basedOn w:val="a"/>
    <w:link w:val="ab"/>
    <w:uiPriority w:val="99"/>
    <w:unhideWhenUsed/>
    <w:rsid w:val="006B0DD3"/>
    <w:pPr>
      <w:spacing w:after="120"/>
      <w:ind w:left="283"/>
    </w:pPr>
    <w:rPr>
      <w:sz w:val="20"/>
      <w:szCs w:val="20"/>
    </w:rPr>
  </w:style>
  <w:style w:type="character" w:customStyle="1" w:styleId="ab">
    <w:name w:val="Основной текст с отступом Знак"/>
    <w:basedOn w:val="a0"/>
    <w:link w:val="aa"/>
    <w:uiPriority w:val="99"/>
    <w:rsid w:val="006B0DD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unhideWhenUsed/>
    <w:rsid w:val="00D00325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D0032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">
    <w:name w:val="Обычный1"/>
    <w:uiPriority w:val="99"/>
    <w:rsid w:val="00D00325"/>
    <w:pPr>
      <w:snapToGrid w:val="0"/>
      <w:spacing w:after="0" w:line="240" w:lineRule="auto"/>
    </w:pPr>
    <w:rPr>
      <w:rFonts w:ascii="Arial" w:eastAsia="Times New Roman" w:hAnsi="Arial" w:cs="Times New Roman"/>
      <w:szCs w:val="20"/>
      <w:lang w:eastAsia="ru-RU"/>
    </w:rPr>
  </w:style>
  <w:style w:type="paragraph" w:styleId="ac">
    <w:name w:val="No Spacing"/>
    <w:uiPriority w:val="99"/>
    <w:qFormat/>
    <w:rsid w:val="00507175"/>
    <w:pPr>
      <w:spacing w:after="0" w:line="240" w:lineRule="auto"/>
    </w:pPr>
    <w:rPr>
      <w:rFonts w:ascii="Calibri" w:eastAsia="Times New Roman" w:hAnsi="Calibri" w:cs="Times New Roman"/>
    </w:rPr>
  </w:style>
  <w:style w:type="paragraph" w:styleId="ad">
    <w:name w:val="Normal (Web)"/>
    <w:basedOn w:val="a"/>
    <w:uiPriority w:val="99"/>
    <w:rsid w:val="00FD36B4"/>
    <w:pPr>
      <w:spacing w:before="100" w:beforeAutospacing="1" w:after="100" w:afterAutospacing="1"/>
    </w:pPr>
  </w:style>
  <w:style w:type="table" w:styleId="ae">
    <w:name w:val="Table Grid"/>
    <w:basedOn w:val="a1"/>
    <w:uiPriority w:val="59"/>
    <w:rsid w:val="001C682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annotation reference"/>
    <w:basedOn w:val="a0"/>
    <w:uiPriority w:val="99"/>
    <w:semiHidden/>
    <w:unhideWhenUsed/>
    <w:rsid w:val="00F30A1A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F30A1A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F30A1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F30A1A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F30A1A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30A1A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30A1A"/>
    <w:rPr>
      <w:rFonts w:ascii="Tahoma" w:eastAsia="Times New Roman" w:hAnsi="Tahoma" w:cs="Tahoma"/>
      <w:sz w:val="16"/>
      <w:szCs w:val="16"/>
      <w:lang w:eastAsia="ru-RU"/>
    </w:rPr>
  </w:style>
  <w:style w:type="character" w:styleId="af6">
    <w:name w:val="Placeholder Text"/>
    <w:basedOn w:val="a0"/>
    <w:uiPriority w:val="99"/>
    <w:semiHidden/>
    <w:rsid w:val="005852D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02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080279"/>
    <w:pPr>
      <w:snapToGrid w:val="0"/>
      <w:spacing w:line="480" w:lineRule="auto"/>
    </w:pPr>
    <w:rPr>
      <w:rFonts w:ascii="Arial Narrow" w:hAnsi="Arial Narrow"/>
      <w:sz w:val="28"/>
    </w:rPr>
  </w:style>
  <w:style w:type="character" w:customStyle="1" w:styleId="a4">
    <w:name w:val="Основной текст Знак"/>
    <w:basedOn w:val="a0"/>
    <w:link w:val="a3"/>
    <w:rsid w:val="00080279"/>
    <w:rPr>
      <w:rFonts w:ascii="Arial Narrow" w:eastAsia="Times New Roman" w:hAnsi="Arial Narrow" w:cs="Times New Roman"/>
      <w:sz w:val="28"/>
      <w:szCs w:val="24"/>
      <w:lang w:eastAsia="ru-RU"/>
    </w:rPr>
  </w:style>
  <w:style w:type="paragraph" w:customStyle="1" w:styleId="1">
    <w:name w:val="Основной текст1"/>
    <w:basedOn w:val="a"/>
    <w:rsid w:val="00080279"/>
    <w:pPr>
      <w:spacing w:after="120"/>
    </w:pPr>
    <w:rPr>
      <w:rFonts w:ascii="NTHarmonica" w:hAnsi="NTHarmonica"/>
      <w:szCs w:val="20"/>
    </w:rPr>
  </w:style>
  <w:style w:type="paragraph" w:styleId="a5">
    <w:name w:val="header"/>
    <w:basedOn w:val="a"/>
    <w:link w:val="a6"/>
    <w:uiPriority w:val="99"/>
    <w:unhideWhenUsed/>
    <w:rsid w:val="005439A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5439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5439A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5439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99"/>
    <w:qFormat/>
    <w:rsid w:val="00EE67D5"/>
    <w:pPr>
      <w:ind w:left="720"/>
      <w:contextualSpacing/>
    </w:pPr>
  </w:style>
  <w:style w:type="paragraph" w:styleId="aa">
    <w:name w:val="Body Text Indent"/>
    <w:basedOn w:val="a"/>
    <w:link w:val="ab"/>
    <w:uiPriority w:val="99"/>
    <w:unhideWhenUsed/>
    <w:rsid w:val="006B0DD3"/>
    <w:pPr>
      <w:spacing w:after="120"/>
      <w:ind w:left="283"/>
    </w:pPr>
    <w:rPr>
      <w:sz w:val="20"/>
      <w:szCs w:val="20"/>
    </w:rPr>
  </w:style>
  <w:style w:type="character" w:customStyle="1" w:styleId="ab">
    <w:name w:val="Основной текст с отступом Знак"/>
    <w:basedOn w:val="a0"/>
    <w:link w:val="aa"/>
    <w:uiPriority w:val="99"/>
    <w:rsid w:val="006B0DD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unhideWhenUsed/>
    <w:rsid w:val="00D00325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D0032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">
    <w:name w:val="Обычный1"/>
    <w:uiPriority w:val="99"/>
    <w:rsid w:val="00D00325"/>
    <w:pPr>
      <w:snapToGrid w:val="0"/>
      <w:spacing w:after="0" w:line="240" w:lineRule="auto"/>
    </w:pPr>
    <w:rPr>
      <w:rFonts w:ascii="Arial" w:eastAsia="Times New Roman" w:hAnsi="Arial" w:cs="Times New Roman"/>
      <w:szCs w:val="20"/>
      <w:lang w:eastAsia="ru-RU"/>
    </w:rPr>
  </w:style>
  <w:style w:type="paragraph" w:styleId="ac">
    <w:name w:val="No Spacing"/>
    <w:uiPriority w:val="99"/>
    <w:qFormat/>
    <w:rsid w:val="00507175"/>
    <w:pPr>
      <w:spacing w:after="0" w:line="240" w:lineRule="auto"/>
    </w:pPr>
    <w:rPr>
      <w:rFonts w:ascii="Calibri" w:eastAsia="Times New Roman" w:hAnsi="Calibri" w:cs="Times New Roman"/>
    </w:rPr>
  </w:style>
  <w:style w:type="paragraph" w:styleId="ad">
    <w:name w:val="Normal (Web)"/>
    <w:basedOn w:val="a"/>
    <w:uiPriority w:val="99"/>
    <w:rsid w:val="00FD36B4"/>
    <w:pPr>
      <w:spacing w:before="100" w:beforeAutospacing="1" w:after="100" w:afterAutospacing="1"/>
    </w:pPr>
  </w:style>
  <w:style w:type="table" w:styleId="ae">
    <w:name w:val="Table Grid"/>
    <w:basedOn w:val="a1"/>
    <w:uiPriority w:val="59"/>
    <w:rsid w:val="001C682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annotation reference"/>
    <w:basedOn w:val="a0"/>
    <w:uiPriority w:val="99"/>
    <w:semiHidden/>
    <w:unhideWhenUsed/>
    <w:rsid w:val="00F30A1A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F30A1A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F30A1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F30A1A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F30A1A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30A1A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30A1A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04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9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2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C01EA69-9D40-434C-B438-E17FECE0E0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5</Pages>
  <Words>3492</Words>
  <Characters>19910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''НЦЭСМП'' Министерства здравоохранения</Company>
  <LinksUpToDate>false</LinksUpToDate>
  <CharactersWithSpaces>233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shova</dc:creator>
  <cp:lastModifiedBy>Shishova</cp:lastModifiedBy>
  <cp:revision>23</cp:revision>
  <cp:lastPrinted>2015-01-29T11:10:00Z</cp:lastPrinted>
  <dcterms:created xsi:type="dcterms:W3CDTF">2015-03-16T09:52:00Z</dcterms:created>
  <dcterms:modified xsi:type="dcterms:W3CDTF">2015-08-18T07:36:00Z</dcterms:modified>
</cp:coreProperties>
</file>